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"/>
        <w:tblW w:w="106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689"/>
      </w:tblGrid>
      <w:tr w:rsidR="007762E5" w:rsidRPr="007762E5" w14:paraId="330A380A" w14:textId="77777777">
        <w:trPr>
          <w:trHeight w:val="779"/>
        </w:trPr>
        <w:tc>
          <w:tcPr>
            <w:tcW w:w="10689" w:type="dxa"/>
            <w:shd w:val="clear" w:color="auto" w:fill="auto"/>
          </w:tcPr>
          <w:p w14:paraId="00000005" w14:textId="77777777" w:rsidR="00337F76" w:rsidRPr="007762E5" w:rsidRDefault="00883E3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ƯỜNG ĐẠI HỌC BÁCH KHOA</w:t>
            </w:r>
          </w:p>
          <w:p w14:paraId="00000006" w14:textId="77777777" w:rsidR="00337F76" w:rsidRPr="007762E5" w:rsidRDefault="00883E38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KHOA CÔNG NGHỆ THÔNG TIN</w:t>
            </w:r>
          </w:p>
        </w:tc>
      </w:tr>
    </w:tbl>
    <w:p w14:paraId="00000007" w14:textId="073F6E96" w:rsidR="00337F76" w:rsidRPr="007762E5" w:rsidRDefault="00883E3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ĐỀ THI </w:t>
      </w:r>
      <w:r w:rsidR="00EF19CC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GIỮA HỌC KỲ 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VÀ BÀI LÀM</w:t>
      </w:r>
    </w:p>
    <w:p w14:paraId="00000008" w14:textId="77777777" w:rsidR="00337F76" w:rsidRPr="007762E5" w:rsidRDefault="00883E38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ên học phần: Toán ứng dụng CNTT</w:t>
      </w:r>
    </w:p>
    <w:p w14:paraId="00000009" w14:textId="6FD78E4E" w:rsidR="00337F76" w:rsidRPr="007762E5" w:rsidRDefault="00883E38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Mã học phần: 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 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Hình thức thi:  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ự luận</w:t>
      </w:r>
    </w:p>
    <w:p w14:paraId="0000000A" w14:textId="0E7FD61E" w:rsidR="00337F76" w:rsidRPr="007762E5" w:rsidRDefault="00883E38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ề số: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000</w:t>
      </w:r>
      <w:r w:rsidR="008526C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1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             Thời gian làm bài: 90 phút 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(không kể thời gian chép/phát đề) </w:t>
      </w:r>
    </w:p>
    <w:p w14:paraId="0000000B" w14:textId="77777777" w:rsidR="00337F76" w:rsidRPr="007762E5" w:rsidRDefault="00883E38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ược sử dụng tài liệu khi làm bài.</w:t>
      </w:r>
    </w:p>
    <w:p w14:paraId="0000000C" w14:textId="77777777" w:rsidR="00337F76" w:rsidRPr="007762E5" w:rsidRDefault="00337F7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0D" w14:textId="0028AB20" w:rsidR="00337F76" w:rsidRPr="007762E5" w:rsidRDefault="00883E38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Họ tên:</w:t>
      </w:r>
      <w:r w:rsidR="00C8152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Nguyễn Thị Hồng Diễm</w:t>
      </w:r>
      <w:r w:rsidR="00550E5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Lớp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="008857A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21T_DT 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MSSV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="00550E5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8857A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02210102</w:t>
      </w:r>
    </w:p>
    <w:p w14:paraId="0000000E" w14:textId="77777777" w:rsidR="00337F76" w:rsidRPr="007762E5" w:rsidRDefault="00883E38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inh viên làm bài trực tiếp trên tệp này, lưu tệp với định dạng MSSV_HọTên.pdf và nộp bài thông qua MSTeam</w:t>
      </w:r>
    </w:p>
    <w:p w14:paraId="75AB4A54" w14:textId="62FC66E2" w:rsidR="000320AA" w:rsidRPr="00E33496" w:rsidRDefault="00883E38" w:rsidP="00E33496">
      <w:pPr>
        <w:spacing w:before="120" w:after="120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 1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6E73A9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2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điểm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:</w:t>
      </w:r>
      <w:r w:rsidR="00E3349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ho số nguyên dương </w:t>
      </w:r>
      <w:r w:rsidR="00C13C0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</w:t>
      </w:r>
      <w:r w:rsidR="00C13C0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&gt;1). </w:t>
      </w:r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Viết chương trình bằng C/C++ </w:t>
      </w:r>
      <w:r w:rsidR="009829B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ó </w:t>
      </w:r>
      <w:r w:rsidR="00110C7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sử dụng hàm </w:t>
      </w:r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ực hiện:</w:t>
      </w:r>
    </w:p>
    <w:p w14:paraId="3EFD8CE1" w14:textId="5E432B2E" w:rsidR="000320AA" w:rsidRPr="008526CF" w:rsidRDefault="000320AA" w:rsidP="001340D4">
      <w:pPr>
        <w:pStyle w:val="ListParagraph"/>
        <w:numPr>
          <w:ilvl w:val="0"/>
          <w:numId w:val="4"/>
        </w:numPr>
        <w:ind w:left="426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ìm các số nguyên tố nhỏ hơn </w:t>
      </w:r>
      <w:r w:rsidR="0009590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 liệt kê các số này và tính tổng của chúng, với N=</w:t>
      </w:r>
      <w:r w:rsidR="00C17E7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5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0</w:t>
      </w:r>
      <w:r w:rsidR="000E2E8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0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0.</w:t>
      </w:r>
    </w:p>
    <w:p w14:paraId="7F37858F" w14:textId="65DB91E4" w:rsidR="000320AA" w:rsidRDefault="0054219C" w:rsidP="001340D4">
      <w:pPr>
        <w:pStyle w:val="ListParagraph"/>
        <w:numPr>
          <w:ilvl w:val="0"/>
          <w:numId w:val="4"/>
        </w:numPr>
        <w:ind w:left="426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</w:t>
      </w:r>
      <w:r w:rsidR="000320AA" w:rsidRPr="00831E7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ìm số nguyên tố gần N nhất.</w:t>
      </w:r>
    </w:p>
    <w:tbl>
      <w:tblPr>
        <w:tblStyle w:val="a0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7762E5" w:rsidRPr="007762E5" w14:paraId="2B74BCA0" w14:textId="77777777">
        <w:tc>
          <w:tcPr>
            <w:tcW w:w="10255" w:type="dxa"/>
          </w:tcPr>
          <w:p w14:paraId="51B80216" w14:textId="38A2F8E4" w:rsidR="00362765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# Trả lời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code vào bên dưới:</w:t>
            </w:r>
          </w:p>
          <w:p w14:paraId="2CAF7AAD" w14:textId="13B6A9A0" w:rsidR="008857A4" w:rsidRPr="000C4AE4" w:rsidRDefault="008857A4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</w:pPr>
            <w:r w:rsidRPr="000C4AE4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t>Ý 1:</w:t>
            </w:r>
            <w:r w:rsidR="000C4AE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0C4AE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ìm các số nguyên tố nhỏ hơn N, liệt kê các số này và tính tổng của chúng, với N=25000.</w:t>
            </w:r>
          </w:p>
          <w:p w14:paraId="1C10C6AB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stdio.h&gt;</w:t>
            </w:r>
          </w:p>
          <w:p w14:paraId="4AA261F7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math.h&gt;</w:t>
            </w:r>
          </w:p>
          <w:p w14:paraId="5E3BDB03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94DF33B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st int MAX = 1e4+1;</w:t>
            </w:r>
          </w:p>
          <w:p w14:paraId="037194BE" w14:textId="77777777" w:rsid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CD79301" w14:textId="21A7D865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Kiem tra so nguyen to</w:t>
            </w:r>
          </w:p>
          <w:p w14:paraId="3763E64F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isPrime(int N){</w:t>
            </w:r>
          </w:p>
          <w:p w14:paraId="0E8741C3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 (N &lt;= 1) return 0;</w:t>
            </w:r>
          </w:p>
          <w:p w14:paraId="75F2A03E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i;</w:t>
            </w:r>
          </w:p>
          <w:p w14:paraId="77FA5285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2; i * i &lt;= N; i++) {</w:t>
            </w:r>
          </w:p>
          <w:p w14:paraId="593CBD03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N % i == 0) {</w:t>
            </w:r>
          </w:p>
          <w:p w14:paraId="0A2C104F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return 0;</w:t>
            </w:r>
          </w:p>
          <w:p w14:paraId="577A4F9C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0A4CF442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4543409F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1;</w:t>
            </w:r>
          </w:p>
          <w:p w14:paraId="4012F9E4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3096969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B1DA2DC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AFD90DD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 long caculatePrime(int N){</w:t>
            </w:r>
          </w:p>
          <w:p w14:paraId="3CAB37F1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long long sum = 0;</w:t>
            </w:r>
          </w:p>
          <w:p w14:paraId="0F8DE13C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;</w:t>
            </w:r>
          </w:p>
          <w:p w14:paraId="5106759D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Cac so nguyen to nho hon %d la: ", N);</w:t>
            </w:r>
          </w:p>
          <w:p w14:paraId="7FDAF86D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 N; i++){</w:t>
            </w:r>
          </w:p>
          <w:p w14:paraId="0E795920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isPrime(i)) {</w:t>
            </w:r>
          </w:p>
          <w:p w14:paraId="605CC6E9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%d ", i);</w:t>
            </w:r>
          </w:p>
          <w:p w14:paraId="6247D1E0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um += i;</w:t>
            </w:r>
          </w:p>
          <w:p w14:paraId="784B7A87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02A88C6D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71FDCFC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3C6D698B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turn sum;</w:t>
            </w:r>
          </w:p>
          <w:p w14:paraId="4C76DA9A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6AD2F60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CFF18CB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2166EFF3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N;</w:t>
            </w:r>
          </w:p>
          <w:p w14:paraId="05100CB5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Nhap N: "); scanf("%d", &amp;N);</w:t>
            </w:r>
          </w:p>
          <w:p w14:paraId="53C41D8C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Tong cac so nguyen to la: %lld ", caculatePrime(N));</w:t>
            </w:r>
          </w:p>
          <w:p w14:paraId="3F25683E" w14:textId="77777777" w:rsid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91D717D" w14:textId="191CEC4A" w:rsidR="008857A4" w:rsidRPr="000C4AE4" w:rsidRDefault="008857A4" w:rsidP="00B65B3F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</w:pPr>
            <w:r w:rsidRPr="000C4AE4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t>Ý 2:</w:t>
            </w:r>
            <w:r w:rsidR="000C4AE4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t xml:space="preserve"> </w:t>
            </w:r>
            <w:r w:rsidR="000C4AE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</w:t>
            </w:r>
            <w:r w:rsidR="000C4AE4" w:rsidRPr="00831E7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ìm số nguyên tố gần N nhất</w:t>
            </w:r>
            <w:r w:rsid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2304E4E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stdio.h&gt;</w:t>
            </w:r>
          </w:p>
          <w:p w14:paraId="0DCEBBEE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math.h&gt;</w:t>
            </w:r>
          </w:p>
          <w:p w14:paraId="4F0C418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88B45EF" w14:textId="7C2A110A" w:rsidR="00887A46" w:rsidRPr="00887A46" w:rsidRDefault="00047F91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ll long long</w:t>
            </w:r>
          </w:p>
          <w:p w14:paraId="42D3CE8C" w14:textId="74DCB167" w:rsidR="00887A46" w:rsidRPr="00887A46" w:rsidRDefault="00047F91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MAXN 1000000</w:t>
            </w:r>
          </w:p>
          <w:p w14:paraId="52A7B56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st int MAX = 1e4+1;</w:t>
            </w:r>
          </w:p>
          <w:p w14:paraId="06E7743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861E0C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prime[MAXN];</w:t>
            </w:r>
          </w:p>
          <w:p w14:paraId="5DF9361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C9CFDAD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prime[MAXN];</w:t>
            </w:r>
          </w:p>
          <w:p w14:paraId="6DBCB03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ieveOfEratosthenes(){</w:t>
            </w:r>
          </w:p>
          <w:p w14:paraId="7AC0E3B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j;</w:t>
            </w:r>
          </w:p>
          <w:p w14:paraId="54EC535F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= MAXN; i++) prime[i] = 1;</w:t>
            </w:r>
          </w:p>
          <w:p w14:paraId="09473B6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me[0] = prime[1] = 0;</w:t>
            </w:r>
          </w:p>
          <w:p w14:paraId="0CBEBAB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2; i*i &lt;= MAXN; i++){</w:t>
            </w:r>
          </w:p>
          <w:p w14:paraId="0C0E696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prime[i]){</w:t>
            </w:r>
          </w:p>
          <w:p w14:paraId="1FED991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i*i; j &lt;= MAXN; j+=i) prime[j] = 0;</w:t>
            </w:r>
          </w:p>
          <w:p w14:paraId="7916BB9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8270DC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0D47A20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01F6BDE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079D32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findClosestPrimes(int n) {</w:t>
            </w:r>
          </w:p>
          <w:p w14:paraId="7CA65F2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smallerPrime, largerPrime;</w:t>
            </w:r>
          </w:p>
          <w:p w14:paraId="159D28C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n &lt;= 1) {</w:t>
            </w:r>
          </w:p>
          <w:p w14:paraId="4932D47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rintf("2\n");</w:t>
            </w:r>
          </w:p>
          <w:p w14:paraId="3E0E394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eturn;</w:t>
            </w:r>
          </w:p>
          <w:p w14:paraId="42B7C39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ED74230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4312E61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prime[n]) {</w:t>
            </w:r>
          </w:p>
          <w:p w14:paraId="47127C4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rintf("%d\n", n); </w:t>
            </w:r>
          </w:p>
          <w:p w14:paraId="2B360A1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eturn;</w:t>
            </w:r>
          </w:p>
          <w:p w14:paraId="532E79A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38FD352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4ED42A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lower = n - 1;</w:t>
            </w:r>
          </w:p>
          <w:p w14:paraId="7D22FBE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upper = n + 1;</w:t>
            </w:r>
          </w:p>
          <w:p w14:paraId="4227853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012E922F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while (1) {</w:t>
            </w:r>
          </w:p>
          <w:p w14:paraId="72AACA9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prime[lower]) {</w:t>
            </w:r>
          </w:p>
          <w:p w14:paraId="1D2A376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    smallerPrime = lower;</w:t>
            </w:r>
          </w:p>
          <w:p w14:paraId="779C533D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break;</w:t>
            </w:r>
          </w:p>
          <w:p w14:paraId="43324FC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C2B98F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lower--;</w:t>
            </w:r>
          </w:p>
          <w:p w14:paraId="2F98892F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9D3AC5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1886438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while (1) {</w:t>
            </w:r>
          </w:p>
          <w:p w14:paraId="71D9F41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prime[upper]) {</w:t>
            </w:r>
          </w:p>
          <w:p w14:paraId="517663A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largerPrime = upper;</w:t>
            </w:r>
          </w:p>
          <w:p w14:paraId="45DA188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break;</w:t>
            </w:r>
          </w:p>
          <w:p w14:paraId="5AEC77A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CB6C50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upper++;</w:t>
            </w:r>
          </w:p>
          <w:p w14:paraId="4AB1F12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77CCA1F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7962CB2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(smallerPrime + largerPrime == 2*n) printf("%d and %d\n", smallerPrime, largerPrime);</w:t>
            </w:r>
          </w:p>
          <w:p w14:paraId="5E183A0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lse{</w:t>
            </w:r>
          </w:p>
          <w:p w14:paraId="62764A6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gramStart"/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mallerPrime</w:t>
            </w:r>
            <w:proofErr w:type="gramEnd"/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+ largerPrime &gt; 2*n  ? printf("%d\n", smallerPrime) : printf("%d\n", largerPrime); </w:t>
            </w:r>
          </w:p>
          <w:p w14:paraId="6F11059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B0F75B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B232EC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FC5EDD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57424CB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c[MAX], s[MAX];</w:t>
            </w:r>
          </w:p>
          <w:p w14:paraId="2586BD4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int n; </w:t>
            </w:r>
          </w:p>
          <w:p w14:paraId="3D177B9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Enter n &gt; 0: ");</w:t>
            </w:r>
          </w:p>
          <w:p w14:paraId="48EC6DC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canf("%d", &amp;n);</w:t>
            </w:r>
          </w:p>
          <w:p w14:paraId="313C27B0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71765F89" w14:textId="2187A25A" w:rsidR="00887A46" w:rsidRPr="00887A46" w:rsidRDefault="0072061C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ieveOfEratosthenes();</w:t>
            </w:r>
          </w:p>
          <w:p w14:paraId="653C059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The closest prime number of %d: ", n); findClosestPrimes(n);</w:t>
            </w:r>
          </w:p>
          <w:p w14:paraId="7997CDC8" w14:textId="4AAECD84" w:rsidR="008857A4" w:rsidRPr="007762E5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7A8A111" w14:textId="77777777" w:rsidR="00337F76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kết quả thực thi vào bên dưới</w:t>
            </w:r>
            <w:sdt>
              <w:sdtPr>
                <w:rPr>
                  <w:color w:val="000000" w:themeColor="text1"/>
                </w:rPr>
                <w:tag w:val="goog_rdk_0"/>
                <w:id w:val="1411967488"/>
              </w:sdtPr>
              <w:sdtEndPr/>
              <w:sdtContent/>
            </w:sdt>
            <w:r w:rsidR="00C563E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543A83AC" w14:textId="2F89DA42" w:rsidR="00362765" w:rsidRPr="00196D49" w:rsidRDefault="008857A4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</w:pPr>
            <w:r w:rsidRPr="00196D4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lastRenderedPageBreak/>
              <w:t>Ý 1:</w:t>
            </w:r>
            <w:r w:rsidR="00B65B3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t xml:space="preserve"> </w:t>
            </w:r>
            <w:r w:rsid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ìm các số nguyên tố nhỏ hơn N, liệt kê các số này và tính tổng của chúng, với N=25000.</w:t>
            </w:r>
          </w:p>
          <w:p w14:paraId="7C1393C1" w14:textId="4D17EA76" w:rsidR="008857A4" w:rsidRDefault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298A8756" wp14:editId="4276B93F">
                  <wp:extent cx="6365875" cy="3580765"/>
                  <wp:effectExtent l="0" t="0" r="0" b="63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3580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94F82C" w14:textId="2EDA6FF0" w:rsidR="00BD57C8" w:rsidRDefault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D051246" wp14:editId="169AB0DE">
                  <wp:extent cx="6365875" cy="3580765"/>
                  <wp:effectExtent l="0" t="0" r="0" b="63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3580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7FF948" w14:textId="63FF55BC" w:rsidR="00B65B3F" w:rsidRDefault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55890089" wp14:editId="03E66F8D">
                  <wp:extent cx="6365875" cy="101473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1014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DBE312" w14:textId="0CEDED2D" w:rsidR="008857A4" w:rsidRPr="00B65B3F" w:rsidRDefault="008857A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D57C8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t>Ý 2:</w:t>
            </w:r>
            <w:r w:rsidR="00B65B3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ìm số nguyên tố gần N nhất</w:t>
            </w:r>
          </w:p>
          <w:p w14:paraId="00000016" w14:textId="5F330404" w:rsidR="008857A4" w:rsidRPr="007762E5" w:rsidRDefault="008857A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57A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 wp14:anchorId="432DE857" wp14:editId="5337381B">
                  <wp:extent cx="6365875" cy="1331595"/>
                  <wp:effectExtent l="0" t="0" r="0" b="190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1331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35A8DB" w14:textId="306DF276" w:rsidR="000E2E8A" w:rsidRDefault="000E2E8A" w:rsidP="000E2E8A">
      <w:pPr>
        <w:jc w:val="both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</w:p>
    <w:p w14:paraId="04FB7316" w14:textId="301C4904" w:rsidR="000E2E8A" w:rsidRDefault="000E2E8A" w:rsidP="000E2E8A">
      <w:pPr>
        <w:jc w:val="both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  <w:r w:rsidRPr="000E2E8A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 2</w:t>
      </w:r>
      <w:r w:rsidRPr="00D77368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t>: (</w:t>
      </w:r>
      <w:r w:rsidR="001846E3" w:rsidRPr="001846E3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</w:rPr>
        <w:t>2</w:t>
      </w:r>
      <w:r w:rsidRPr="001846E3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</w:rPr>
        <w:t xml:space="preserve"> điểm</w:t>
      </w:r>
      <w:r w:rsidRPr="00D77368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t>)</w:t>
      </w:r>
      <w:r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Cho hệ phương trình đồng dư sau</w:t>
      </w:r>
    </w:p>
    <w:bookmarkStart w:id="0" w:name="_Hlk106051956"/>
    <w:p w14:paraId="50012F81" w14:textId="675F6AB6" w:rsidR="006E7E5F" w:rsidRDefault="005C7759" w:rsidP="00F33C1D">
      <w:pPr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759">
        <w:rPr>
          <w:rFonts w:ascii="Times New Roman" w:eastAsia="Times New Roman" w:hAnsi="Times New Roman" w:cs="Times New Roman"/>
          <w:color w:val="000000" w:themeColor="text1"/>
          <w:position w:val="-100"/>
          <w:sz w:val="26"/>
          <w:szCs w:val="26"/>
        </w:rPr>
        <w:object w:dxaOrig="1680" w:dyaOrig="2140" w14:anchorId="41BB76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5pt;height:107pt" o:ole="">
            <v:imagedata r:id="rId13" o:title=""/>
          </v:shape>
          <o:OLEObject Type="Embed" ProgID="Equation.DSMT4" ShapeID="_x0000_i1025" DrawAspect="Content" ObjectID="_1759037006" r:id="rId14"/>
        </w:object>
      </w:r>
      <w:bookmarkEnd w:id="0"/>
    </w:p>
    <w:p w14:paraId="23B1EEA1" w14:textId="4A1ADF18" w:rsidR="002C1467" w:rsidRPr="007762E5" w:rsidRDefault="00E02A30" w:rsidP="001340D4">
      <w:pPr>
        <w:pStyle w:val="ListParagraph"/>
        <w:numPr>
          <w:ilvl w:val="0"/>
          <w:numId w:val="4"/>
        </w:numPr>
        <w:ind w:left="426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ết</w:t>
      </w:r>
      <w:r w:rsidR="00F1393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hương trình C/C++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ó sử dụng </w:t>
      </w:r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àm giải hệ phương trình đồng dư trên.</w:t>
      </w:r>
    </w:p>
    <w:tbl>
      <w:tblPr>
        <w:tblStyle w:val="a1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337F76" w:rsidRPr="007762E5" w14:paraId="387519D2" w14:textId="77777777">
        <w:tc>
          <w:tcPr>
            <w:tcW w:w="10255" w:type="dxa"/>
          </w:tcPr>
          <w:p w14:paraId="00000018" w14:textId="77777777" w:rsidR="00337F76" w:rsidRPr="007762E5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code vào bên dưới:</w:t>
            </w:r>
          </w:p>
          <w:p w14:paraId="6516475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stdio.h&gt;</w:t>
            </w:r>
          </w:p>
          <w:p w14:paraId="2ECB3573" w14:textId="04F7EFCD" w:rsidR="00887A46" w:rsidRPr="00887A46" w:rsidRDefault="00F100F0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math.h&gt;</w:t>
            </w:r>
          </w:p>
          <w:p w14:paraId="378AE35A" w14:textId="354DCE81" w:rsidR="00887A46" w:rsidRDefault="00F100F0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ll long long</w:t>
            </w:r>
          </w:p>
          <w:p w14:paraId="36B74EA6" w14:textId="77777777" w:rsidR="00F100F0" w:rsidRPr="00887A46" w:rsidRDefault="00F100F0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640C54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gcd(int a, int b){</w:t>
            </w:r>
          </w:p>
          <w:p w14:paraId="5DDDA0A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b == 0) return a;</w:t>
            </w:r>
          </w:p>
          <w:p w14:paraId="1A69927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lse return gcd(b, a % b);</w:t>
            </w:r>
          </w:p>
          <w:p w14:paraId="5F24D0F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271AFF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E781920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odularInverse(int x, int m){</w:t>
            </w:r>
          </w:p>
          <w:p w14:paraId="6068D9A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gcd(x,m) != 1) return 0;</w:t>
            </w:r>
          </w:p>
          <w:p w14:paraId="3172032E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k = 0;</w:t>
            </w:r>
          </w:p>
          <w:p w14:paraId="7DF0C1B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while(1){</w:t>
            </w:r>
          </w:p>
          <w:p w14:paraId="1843962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r = 1 + k*m;</w:t>
            </w:r>
          </w:p>
          <w:p w14:paraId="73E4B4A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r % x == 0) return r/x;</w:t>
            </w:r>
          </w:p>
          <w:p w14:paraId="27F2697E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++k;</w:t>
            </w:r>
          </w:p>
          <w:p w14:paraId="19C5DAE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66C428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}</w:t>
            </w:r>
          </w:p>
          <w:p w14:paraId="1241617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144774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checkChineseRemainderTheorem(int *a, int *m, int n, ll s){</w:t>
            </w:r>
          </w:p>
          <w:p w14:paraId="6A9FE9D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x[n], x_[n];</w:t>
            </w:r>
          </w:p>
          <w:p w14:paraId="13DA558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;</w:t>
            </w:r>
          </w:p>
          <w:p w14:paraId="3A105BB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ll res = 0;</w:t>
            </w:r>
          </w:p>
          <w:p w14:paraId="209B210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{</w:t>
            </w:r>
          </w:p>
          <w:p w14:paraId="7A4E96B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x[i] = s/m[i];</w:t>
            </w:r>
          </w:p>
          <w:p w14:paraId="33F95C9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x_[i] = modularInverse(x[i], m[i]);</w:t>
            </w:r>
          </w:p>
          <w:p w14:paraId="006148C0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s += a[i] * x[i] * x_[i];</w:t>
            </w:r>
          </w:p>
          <w:p w14:paraId="2F309CF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702271D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turn res % s;</w:t>
            </w:r>
          </w:p>
          <w:p w14:paraId="28A3700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10DBD5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725BC0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6DAB10F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n;</w:t>
            </w:r>
          </w:p>
          <w:p w14:paraId="56B6A4F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Enter n &gt; 0: "); scanf("%d", &amp;n);</w:t>
            </w:r>
          </w:p>
          <w:p w14:paraId="37E2FA9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p[n], q[n];</w:t>
            </w:r>
          </w:p>
          <w:p w14:paraId="19B40D1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Enter element of array a: ");</w:t>
            </w:r>
          </w:p>
          <w:p w14:paraId="2B66A82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;</w:t>
            </w:r>
          </w:p>
          <w:p w14:paraId="1C4D017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 ++) scanf("%d", &amp;p[i]);</w:t>
            </w:r>
          </w:p>
          <w:p w14:paraId="513DCEED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Enter element of array m: ");</w:t>
            </w:r>
          </w:p>
          <w:p w14:paraId="4B3849BE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 ++) scanf("%d", &amp;q[i]);</w:t>
            </w:r>
          </w:p>
          <w:p w14:paraId="4971CA3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2D67E27F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ll s = 1;</w:t>
            </w:r>
          </w:p>
          <w:p w14:paraId="0568EA4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 s *= q[i];</w:t>
            </w:r>
          </w:p>
          <w:p w14:paraId="24F1160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Chinese Remainder Theorem: x = %d + k*%d\n",checkChineseRemainderTheorem(p, q, n, s), s);</w:t>
            </w:r>
          </w:p>
          <w:p w14:paraId="0000001B" w14:textId="4FE657F7" w:rsidR="00337F76" w:rsidRPr="007762E5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000001C" w14:textId="77777777" w:rsidR="00337F76" w:rsidRPr="007762E5" w:rsidRDefault="00883E38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kết quả thực thi vào bên dưới:</w:t>
            </w:r>
          </w:p>
          <w:p w14:paraId="0000001F" w14:textId="7B92352D" w:rsidR="00337F76" w:rsidRPr="007762E5" w:rsidRDefault="00887A46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bookmarkStart w:id="1" w:name="_GoBack"/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 wp14:anchorId="330F016D" wp14:editId="61B672A9">
                  <wp:extent cx="6365875" cy="19685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1968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1"/>
          </w:p>
        </w:tc>
      </w:tr>
    </w:tbl>
    <w:p w14:paraId="00000020" w14:textId="507E0563" w:rsidR="00337F76" w:rsidRDefault="00337F76">
      <w:pP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73793BD0" w14:textId="2F697A60" w:rsidR="00D77368" w:rsidRDefault="00D77368" w:rsidP="00D77368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Câu </w:t>
      </w:r>
      <w: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3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1846E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3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điểm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: Cho ma trận A. Viết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ương trình bằng c/c++ có sử dụng hàm thực hiện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phân rã ma trận </w:t>
      </w:r>
      <w:sdt>
        <w:sdtPr>
          <w:rPr>
            <w:color w:val="000000" w:themeColor="text1"/>
          </w:rPr>
          <w:tag w:val="goog_rdk_1"/>
          <w:id w:val="-347401381"/>
        </w:sdtPr>
        <w:sdtEndPr/>
        <w:sdtContent/>
      </w:sdt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</w:t>
      </w:r>
      <w:r w:rsidR="00AF61A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CF88184" w14:textId="7C17BF0A" w:rsidR="00D77368" w:rsidRPr="003549F4" w:rsidRDefault="003549F4" w:rsidP="003549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  <w:r w:rsidRPr="003549F4">
        <w:rPr>
          <w:rFonts w:ascii="Times New Roman" w:hAnsi="Times New Roman" w:cs="Times New Roman"/>
          <w:color w:val="000000"/>
          <w:sz w:val="24"/>
          <w:szCs w:val="24"/>
          <w:u w:val="single"/>
        </w:rPr>
        <w:t xml:space="preserve">Phân rã </w:t>
      </w:r>
      <w:bookmarkStart w:id="2" w:name="_Hlk116287661"/>
      <w:r w:rsidRPr="003549F4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Cholesky</w:t>
      </w:r>
      <w:bookmarkEnd w:id="2"/>
      <w:r w:rsidRPr="003549F4">
        <w:rPr>
          <w:rFonts w:ascii="Times New Roman" w:hAnsi="Times New Roman" w:cs="Times New Roman"/>
          <w:color w:val="000000"/>
          <w:sz w:val="24"/>
          <w:szCs w:val="24"/>
          <w:u w:val="single"/>
        </w:rPr>
        <w:t xml:space="preserve"> ma trận A</w:t>
      </w:r>
    </w:p>
    <w:p w14:paraId="243DC40B" w14:textId="77777777" w:rsidR="003549F4" w:rsidRPr="007762E5" w:rsidRDefault="003549F4" w:rsidP="00D77368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2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D77368" w:rsidRPr="007762E5" w14:paraId="1494A0E1" w14:textId="77777777" w:rsidTr="00875D7A">
        <w:trPr>
          <w:trHeight w:val="1548"/>
        </w:trPr>
        <w:tc>
          <w:tcPr>
            <w:tcW w:w="10255" w:type="dxa"/>
          </w:tcPr>
          <w:p w14:paraId="348D6E9C" w14:textId="77777777" w:rsidR="00D77368" w:rsidRDefault="00D77368" w:rsidP="00875D7A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code vào bên dưới (bao gồm  điều kiện của ma trận A nếu có):</w:t>
            </w:r>
          </w:p>
          <w:p w14:paraId="2005409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stdio.h&gt;</w:t>
            </w:r>
          </w:p>
          <w:p w14:paraId="048BD28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math.h&gt;</w:t>
            </w:r>
          </w:p>
          <w:p w14:paraId="0318273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0A515D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NMAX 100</w:t>
            </w:r>
          </w:p>
          <w:p w14:paraId="6844918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ll long long</w:t>
            </w:r>
          </w:p>
          <w:p w14:paraId="2990F65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948185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In ma tran</w:t>
            </w:r>
          </w:p>
          <w:p w14:paraId="1DDA912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printMatrix(double a[][NMAX], int n ){</w:t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650067C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, k;</w:t>
            </w:r>
          </w:p>
          <w:p w14:paraId="5B9B185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 (i = 0; i &lt; n; i++) {</w:t>
            </w:r>
          </w:p>
          <w:p w14:paraId="6802690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0; j &lt; n; j++) printf("%.5lf\t", a[i][j]);</w:t>
            </w:r>
          </w:p>
          <w:p w14:paraId="3F84D33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rintf("\n");</w:t>
            </w:r>
          </w:p>
          <w:p w14:paraId="65A7C75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098013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273914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699BCE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Nhap ma tran</w:t>
            </w:r>
          </w:p>
          <w:p w14:paraId="02F05E1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canMatrix(double a[][NMAX], int n){</w:t>
            </w:r>
          </w:p>
          <w:p w14:paraId="5A560AC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31E8EC4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{</w:t>
            </w:r>
          </w:p>
          <w:p w14:paraId="4FBE660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0; j &lt; n; j++) scanf("%lf", &amp;a[i][j]);</w:t>
            </w:r>
          </w:p>
          <w:p w14:paraId="565CA70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B81AAB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87FE8A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E0D404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Chuyen vi</w:t>
            </w:r>
          </w:p>
          <w:p w14:paraId="3D670BE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MatrixTranpose(double a[][NMAX], double tran[][NMAX], int n ){</w:t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3540744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, k;</w:t>
            </w:r>
          </w:p>
          <w:p w14:paraId="04B9E66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 (i = 0; i &lt; n; i++) {</w:t>
            </w:r>
          </w:p>
          <w:p w14:paraId="6AC95EC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0; j &lt; n; j++) tran[j][i]= a[i][j];</w:t>
            </w:r>
          </w:p>
          <w:p w14:paraId="4A46C6B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8418DF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5F09E91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AFFE5F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626CF0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checkSymmetricMatrix(double a[][NMAX], int n){</w:t>
            </w:r>
          </w:p>
          <w:p w14:paraId="79E25C7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7C02689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{</w:t>
            </w:r>
          </w:p>
          <w:p w14:paraId="03746D8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i + 1; j &lt; n; j++){</w:t>
            </w:r>
          </w:p>
          <w:p w14:paraId="2499F4A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a[i][j] != a[j][i]){</w:t>
            </w:r>
          </w:p>
          <w:p w14:paraId="414BC87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turn 0;</w:t>
            </w:r>
          </w:p>
          <w:p w14:paraId="13566B9A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56ABBC6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AB28A0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4E66D696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turn 1;</w:t>
            </w:r>
          </w:p>
          <w:p w14:paraId="5A43055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831CEE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9DC238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Tich ma tran</w:t>
            </w:r>
          </w:p>
          <w:p w14:paraId="5D4BCC2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multiplyMatrices(double a[][NMAX], double b[][NMAX], double res[][NMAX], int n){</w:t>
            </w:r>
          </w:p>
          <w:p w14:paraId="3FE4EE4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, k;</w:t>
            </w:r>
          </w:p>
          <w:p w14:paraId="4C9522E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{</w:t>
            </w:r>
          </w:p>
          <w:p w14:paraId="106807D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0; j &lt; n; j++){</w:t>
            </w:r>
          </w:p>
          <w:p w14:paraId="02010DB0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s[i][j] = 0;</w:t>
            </w:r>
          </w:p>
          <w:p w14:paraId="7D76B8D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k = 0; k &lt; n; k++){</w:t>
            </w:r>
          </w:p>
          <w:p w14:paraId="4E9E91E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s[i][j] += a[i][k] * b[k][j];</w:t>
            </w:r>
          </w:p>
          <w:p w14:paraId="34516FA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334BD0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0945405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40C302C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44F7C9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86A977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LDLDecomposition(double a[][NMAX], double lower[][NMAX], double D[][NMAX], int n){</w:t>
            </w:r>
          </w:p>
          <w:p w14:paraId="3C40E946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, k;</w:t>
            </w:r>
          </w:p>
          <w:p w14:paraId="2141FBB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0; i &lt; n; i++) {</w:t>
            </w:r>
          </w:p>
          <w:p w14:paraId="7B6395A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0; j &lt;= i; j++) {</w:t>
            </w:r>
          </w:p>
          <w:p w14:paraId="3670AAD1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sum = 0;</w:t>
            </w:r>
          </w:p>
          <w:p w14:paraId="1B55DFA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i == j) {</w:t>
            </w:r>
          </w:p>
          <w:p w14:paraId="4872E230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for (k = 0; k &lt; j; k++) {</w:t>
            </w:r>
          </w:p>
          <w:p w14:paraId="7A5C2C51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sum += lower[j][k] * lower[j][k] * D[k][k];</w:t>
            </w:r>
          </w:p>
          <w:p w14:paraId="3D1D1A4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20871E5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D[j][j] = a[j][j] - sum;</w:t>
            </w:r>
          </w:p>
          <w:p w14:paraId="7AA3E10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lower[j][j] = 1.0;</w:t>
            </w:r>
          </w:p>
          <w:p w14:paraId="7BFD635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 else {</w:t>
            </w:r>
          </w:p>
          <w:p w14:paraId="42D92D0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for (k = 0; k &lt; j; k++) {</w:t>
            </w:r>
          </w:p>
          <w:p w14:paraId="20A0CAA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sum += lower[i][k] * lower[j][k] * D[k][k];</w:t>
            </w:r>
          </w:p>
          <w:p w14:paraId="538AEDC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13D0392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lower[i][j] =(a[i][j] - sum) / D[j][j];</w:t>
            </w:r>
          </w:p>
          <w:p w14:paraId="362DEC9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1ADAC2D0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55706A7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54B2682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5B533840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tran[NMAX][NMAX];</w:t>
            </w:r>
          </w:p>
          <w:p w14:paraId="22A1C80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L: \n"); printMatrix(lower, n);</w:t>
            </w:r>
          </w:p>
          <w:p w14:paraId="33840AD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printf("\nMa tran D: \n"); printMatrix(D, n);</w:t>
            </w:r>
          </w:p>
          <w:p w14:paraId="6BA0A076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MatrixTranpose(lower, tran, n);</w:t>
            </w:r>
          </w:p>
          <w:p w14:paraId="0C38BE3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L^T:\n"); printMatrix(tran, n);</w:t>
            </w:r>
          </w:p>
          <w:p w14:paraId="77E5F47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A duoc phan ra theo Cholesky_2 la LDL^T\n"); </w:t>
            </w:r>
          </w:p>
          <w:p w14:paraId="4BE01A5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F5FAD4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res1[NMAX][NMAX], res[NMAX][NMAX];</w:t>
            </w:r>
          </w:p>
          <w:p w14:paraId="4486B08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multiplyMatrices(lower, D, res1, n);</w:t>
            </w:r>
          </w:p>
          <w:p w14:paraId="7E2E956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multiplyMatrices(res1, tran, res, n);</w:t>
            </w:r>
          </w:p>
          <w:p w14:paraId="5C25E43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34B0BF2A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Tich L.D.L^T: \n"); printMatrix(res,n);</w:t>
            </w:r>
          </w:p>
          <w:p w14:paraId="7BA2760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229737E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check = 0;</w:t>
            </w:r>
          </w:p>
          <w:p w14:paraId="1E492DE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{</w:t>
            </w:r>
          </w:p>
          <w:p w14:paraId="7873CB1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0; j &lt; n; j++){</w:t>
            </w:r>
          </w:p>
          <w:p w14:paraId="0D43241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abs(res[i][j] - a[i][j]) &gt; 0.01) check = 1;</w:t>
            </w:r>
          </w:p>
          <w:p w14:paraId="63CBA3F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65E74B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40AFF0C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!check) printf("\nKet qua: A = L.D.L^T =&gt; Trung voi ma tran A ban dau\n");</w:t>
            </w:r>
          </w:p>
          <w:p w14:paraId="38B52F3A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lse printf("\nFalse: A # L.D.L^T =&gt; Khong trung voi ma tran A ban dau\n");</w:t>
            </w:r>
          </w:p>
          <w:p w14:paraId="19E1A69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0C1365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F4D892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2C92B0A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a[NMAX][NMAX] = {{0}};</w:t>
            </w:r>
          </w:p>
          <w:p w14:paraId="12909B3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lower[NMAX][NMAX] = {{0}};</w:t>
            </w:r>
          </w:p>
          <w:p w14:paraId="509FCF0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transpose[NMAX][NMAX] ={{0}};</w:t>
            </w:r>
          </w:p>
          <w:p w14:paraId="1DD5542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D[NMAX][NMAX] = {{0}};</w:t>
            </w:r>
          </w:p>
          <w:p w14:paraId="1C097AC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n; printf("Enter n &gt; 0: "); scanf("%d", &amp;n);</w:t>
            </w:r>
          </w:p>
          <w:p w14:paraId="32B75F96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Enter the elements of matrix A:\n"); scanMatrix(a, n);</w:t>
            </w:r>
          </w:p>
          <w:p w14:paraId="3FDAC1A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=&gt; A la ma tran vuong\n");</w:t>
            </w:r>
          </w:p>
          <w:p w14:paraId="4644EEE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checkSymmetricMatrix(a, n)){</w:t>
            </w:r>
          </w:p>
          <w:p w14:paraId="5D8ED53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=&gt; A la ma tran doi xung\n");</w:t>
            </w:r>
          </w:p>
          <w:p w14:paraId="4B964DA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LDLDecomposition(a, lower, D, n);</w:t>
            </w:r>
          </w:p>
          <w:p w14:paraId="602E2C7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244BD0ED" w14:textId="77777777" w:rsidR="00087E18" w:rsidRDefault="00FF7183" w:rsidP="00FF7183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F273603" w14:textId="0B9AE4F3" w:rsidR="00D77368" w:rsidRDefault="00D77368" w:rsidP="00FF7183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kết quả thực thi vào bên dưới  với  </w:t>
            </w:r>
            <w:r w:rsidR="005C7759" w:rsidRPr="00A44424">
              <w:rPr>
                <w:rFonts w:ascii="Times New Roman" w:eastAsia="Times New Roman" w:hAnsi="Times New Roman" w:cs="Times New Roman"/>
                <w:color w:val="000000" w:themeColor="text1"/>
                <w:position w:val="-58"/>
                <w:sz w:val="26"/>
                <w:szCs w:val="26"/>
              </w:rPr>
              <w:object w:dxaOrig="2020" w:dyaOrig="1300" w14:anchorId="23063C4A">
                <v:shape id="_x0000_i1030" type="#_x0000_t75" style="width:100.5pt;height:63pt" o:ole="">
                  <v:imagedata r:id="rId16" o:title=""/>
                </v:shape>
                <o:OLEObject Type="Embed" ProgID="Equation.DSMT4" ShapeID="_x0000_i1030" DrawAspect="Content" ObjectID="_1759037007" r:id="rId17"/>
              </w:objec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sai số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1A8BE9FB">
                <v:shape id="_x0000_i1031" type="#_x0000_t75" style="width:47pt;height:17.5pt" o:ole="">
                  <v:imagedata r:id="rId18" o:title=""/>
                </v:shape>
                <o:OLEObject Type="Embed" ProgID="Equation.DSMT4" ShapeID="_x0000_i1031" DrawAspect="Content" ObjectID="_1759037008" r:id="rId19"/>
              </w:objec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30D91F5B" w14:textId="215015E5" w:rsidR="00F65A2D" w:rsidRPr="007762E5" w:rsidRDefault="00FF7183" w:rsidP="007748E0">
            <w:pPr>
              <w:shd w:val="clear" w:color="auto" w:fill="FFFFFE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1864A512" wp14:editId="681D63D3">
                  <wp:extent cx="6365875" cy="6036310"/>
                  <wp:effectExtent l="0" t="0" r="0" b="254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6036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CC7D32" w14:textId="77777777" w:rsidR="003F1A38" w:rsidRDefault="003F1A38" w:rsidP="003F1A38">
      <w:pPr>
        <w:pStyle w:val="ListParagraph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360AFADB" w14:textId="7409B75E" w:rsidR="003549F4" w:rsidRDefault="003549F4" w:rsidP="003549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549F4">
        <w:rPr>
          <w:rFonts w:ascii="Times New Roman" w:hAnsi="Times New Roman" w:cs="Times New Roman"/>
          <w:color w:val="000000"/>
          <w:sz w:val="24"/>
          <w:szCs w:val="24"/>
        </w:rPr>
        <w:t xml:space="preserve">Phân rã </w:t>
      </w:r>
      <w:r w:rsidRPr="005D3F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eigendecompositio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549F4">
        <w:rPr>
          <w:rFonts w:ascii="Times New Roman" w:hAnsi="Times New Roman" w:cs="Times New Roman"/>
          <w:color w:val="000000"/>
          <w:sz w:val="24"/>
          <w:szCs w:val="24"/>
        </w:rPr>
        <w:t>ma trận A</w:t>
      </w:r>
    </w:p>
    <w:p w14:paraId="478FD5CB" w14:textId="77777777" w:rsidR="003F1A38" w:rsidRDefault="003F1A38" w:rsidP="003F1A38">
      <w:pPr>
        <w:pStyle w:val="ListParagraph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a2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3F1A38" w:rsidRPr="007762E5" w14:paraId="18FE891F" w14:textId="77777777" w:rsidTr="00875D7A">
        <w:trPr>
          <w:trHeight w:val="1548"/>
        </w:trPr>
        <w:tc>
          <w:tcPr>
            <w:tcW w:w="10255" w:type="dxa"/>
          </w:tcPr>
          <w:p w14:paraId="5EBA99F3" w14:textId="77777777" w:rsidR="003F1A38" w:rsidRDefault="003F1A38" w:rsidP="00875D7A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code vào bên dưới (bao gồm  điều kiện của ma trận A nếu có):</w:t>
            </w:r>
          </w:p>
          <w:p w14:paraId="297E086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stdio.h&gt;</w:t>
            </w:r>
          </w:p>
          <w:p w14:paraId="6315287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math.h&gt;</w:t>
            </w:r>
          </w:p>
          <w:p w14:paraId="3DBF31C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AE58E7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MAX 100</w:t>
            </w:r>
          </w:p>
          <w:p w14:paraId="03981A2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st int N = 3;</w:t>
            </w:r>
          </w:p>
          <w:p w14:paraId="7D30A57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E4952E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wap(double *a, double *b) {</w:t>
            </w:r>
          </w:p>
          <w:p w14:paraId="6DFF0FA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temp = *a;</w:t>
            </w:r>
          </w:p>
          <w:p w14:paraId="6D089DC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*a = *b;</w:t>
            </w:r>
          </w:p>
          <w:p w14:paraId="7E9913E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*b = temp;</w:t>
            </w:r>
          </w:p>
          <w:p w14:paraId="519CC16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5B499D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C7D6AA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canMatrix(double A[MAX][MAX]){</w:t>
            </w:r>
          </w:p>
          <w:p w14:paraId="7272257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2014567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{</w:t>
            </w:r>
          </w:p>
          <w:p w14:paraId="4746066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scanf("%lf", &amp;A[i][j]);</w:t>
            </w:r>
          </w:p>
          <w:p w14:paraId="6470317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F27C90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458D17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E69731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printMatrix(double A[MAX][MAX]){</w:t>
            </w:r>
          </w:p>
          <w:p w14:paraId="7E71FD1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7608631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{</w:t>
            </w:r>
          </w:p>
          <w:p w14:paraId="3ACDE7C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printf("%.5lf ", A[i][j]);</w:t>
            </w:r>
          </w:p>
          <w:p w14:paraId="0841C4B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");</w:t>
            </w:r>
          </w:p>
          <w:p w14:paraId="5E23766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181CE1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BCC3A8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4EEDFC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inverse(double mat[MAX][MAX]) {</w:t>
            </w:r>
          </w:p>
          <w:p w14:paraId="7B0CBE9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augmented[MAX][2*MAX];</w:t>
            </w:r>
          </w:p>
          <w:p w14:paraId="32F8C87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int i, j, k;</w:t>
            </w:r>
          </w:p>
          <w:p w14:paraId="0D2FC28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1; i &lt;= N; i++) {</w:t>
            </w:r>
          </w:p>
          <w:p w14:paraId="7C4625C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1; j &lt;= N; j++) {</w:t>
            </w:r>
          </w:p>
          <w:p w14:paraId="2A235B3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augmented[i][j] = mat[i][j];</w:t>
            </w:r>
          </w:p>
          <w:p w14:paraId="296F41C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gramStart"/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ugmented[</w:t>
            </w:r>
            <w:proofErr w:type="gramEnd"/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][j + N] = (i == j) ? 1.0 : 0.0; </w:t>
            </w:r>
          </w:p>
          <w:p w14:paraId="2C3BE96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1175FA6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613D6B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72205AF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1; i &lt;= N; i++) {</w:t>
            </w:r>
          </w:p>
          <w:p w14:paraId="5E4F33D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nt pivot = -1;</w:t>
            </w:r>
          </w:p>
          <w:p w14:paraId="1F838A4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i; j &lt;= N; j++) {</w:t>
            </w:r>
          </w:p>
          <w:p w14:paraId="145DA0B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augmented[j][i] != 0.0) {</w:t>
            </w:r>
          </w:p>
          <w:p w14:paraId="66EB3FC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pivot = j;</w:t>
            </w:r>
          </w:p>
          <w:p w14:paraId="69FBABE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break;</w:t>
            </w:r>
          </w:p>
          <w:p w14:paraId="76FFD17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4F1342F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0FD6A2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04DD50C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pivot == -1) {</w:t>
            </w:r>
          </w:p>
          <w:p w14:paraId="396FAAA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printf("Matrix is not invertible.\n");</w:t>
            </w:r>
          </w:p>
          <w:p w14:paraId="0BF24E1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return;</w:t>
            </w:r>
          </w:p>
          <w:p w14:paraId="69A998A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2A51F42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2510E3A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pivot != i) {</w:t>
            </w:r>
          </w:p>
          <w:p w14:paraId="13F927F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or (j = 1; j &lt;= 2*N; j++) {</w:t>
            </w:r>
          </w:p>
          <w:p w14:paraId="587F53C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double temp = augmented[i][j];</w:t>
            </w:r>
          </w:p>
          <w:p w14:paraId="27BE98D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augmented[i][j] = augmented[pivot][j];</w:t>
            </w:r>
          </w:p>
          <w:p w14:paraId="55FB5BB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augmented[pivot][j] = temp;</w:t>
            </w:r>
          </w:p>
          <w:p w14:paraId="26FB020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0689B25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B8C823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086D199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double divisor = augmented[i][i];</w:t>
            </w:r>
          </w:p>
          <w:p w14:paraId="5C7B1E4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1; j &lt;= 2*N; j++) {</w:t>
            </w:r>
          </w:p>
          <w:p w14:paraId="7A44752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augmented[i][j] /= divisor;</w:t>
            </w:r>
          </w:p>
          <w:p w14:paraId="2F4E8B2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33DC72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240E683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1; j &lt;= N; j++) {</w:t>
            </w:r>
          </w:p>
          <w:p w14:paraId="57C16E7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j != i) {</w:t>
            </w:r>
          </w:p>
          <w:p w14:paraId="32B856B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double factor = augmented[j][i];</w:t>
            </w:r>
          </w:p>
          <w:p w14:paraId="64E3E29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for (k = 1; k &lt;= 2*N; k++) {</w:t>
            </w:r>
          </w:p>
          <w:p w14:paraId="15782CC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augmented[j][k] -= factor * augmented[i][k];</w:t>
            </w:r>
          </w:p>
          <w:p w14:paraId="3E5A55B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2A97004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7DF2A9D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16A753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4C1FD68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7C77176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1; i &lt;= N; i++) {</w:t>
            </w:r>
          </w:p>
          <w:p w14:paraId="7FC969A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1; j &lt;= N; j++) {</w:t>
            </w:r>
          </w:p>
          <w:p w14:paraId="6CE76ED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mat[i][j] = augmented[i][j + N];</w:t>
            </w:r>
          </w:p>
          <w:p w14:paraId="0594A82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3034C2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08DADF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658AEB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334246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Roots of Equation</w:t>
            </w:r>
          </w:p>
          <w:p w14:paraId="4264A58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rootOfEquation(double A[MAX][MAX], double L[MAX], int* cnt){</w:t>
            </w:r>
          </w:p>
          <w:p w14:paraId="2A2F3BC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a = 1;</w:t>
            </w:r>
          </w:p>
          <w:p w14:paraId="711443C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b = -A[1][1];</w:t>
            </w:r>
          </w:p>
          <w:p w14:paraId="31796CB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c = -A[1][2];</w:t>
            </w:r>
          </w:p>
          <w:p w14:paraId="1A4C2AC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d = -A[1][3];</w:t>
            </w:r>
          </w:p>
          <w:p w14:paraId="7712EC8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2C0848F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b /= a;</w:t>
            </w:r>
          </w:p>
          <w:p w14:paraId="54E3EA7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c /= a;</w:t>
            </w:r>
          </w:p>
          <w:p w14:paraId="46A5F28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 /= a;</w:t>
            </w:r>
          </w:p>
          <w:p w14:paraId="6755FA1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867FE0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disc, q, r, dum1, s, t, term1, r13;</w:t>
            </w:r>
          </w:p>
          <w:p w14:paraId="788A0D5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q = (3.0*c - (b*b))/9.0;</w:t>
            </w:r>
          </w:p>
          <w:p w14:paraId="632DB90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 = -(27.0*d) + b*(9.0*c - 2.0*(b*b));</w:t>
            </w:r>
          </w:p>
          <w:p w14:paraId="6C207B9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 /= 54.0;</w:t>
            </w:r>
          </w:p>
          <w:p w14:paraId="35322A3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isc = q*q*q + r*r;</w:t>
            </w:r>
          </w:p>
          <w:p w14:paraId="608A829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term1 = (b/3.0);</w:t>
            </w:r>
          </w:p>
          <w:p w14:paraId="3CC0589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3A14214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x1_real, x2_real, x3_real;</w:t>
            </w:r>
          </w:p>
          <w:p w14:paraId="314D7B0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x2_imag, x3_imag;</w:t>
            </w:r>
          </w:p>
          <w:p w14:paraId="0474C9E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disc &gt; 0)   // One root real, two are complex</w:t>
            </w:r>
          </w:p>
          <w:p w14:paraId="0F71818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1082C1C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s = r + sqrt(disc);</w:t>
            </w:r>
          </w:p>
          <w:p w14:paraId="0350CFC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s = s&lt;</w:t>
            </w:r>
            <w:proofErr w:type="gramStart"/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 ?</w:t>
            </w:r>
            <w:proofErr w:type="gramEnd"/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cbrt(-s) : cbrt(s);</w:t>
            </w:r>
          </w:p>
          <w:p w14:paraId="4E40C38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t = r - sqrt(disc);</w:t>
            </w:r>
          </w:p>
          <w:p w14:paraId="259962D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t = t&lt;</w:t>
            </w:r>
            <w:proofErr w:type="gramStart"/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 ?</w:t>
            </w:r>
            <w:proofErr w:type="gramEnd"/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cbrt(-t) : cbrt(t);</w:t>
            </w:r>
          </w:p>
          <w:p w14:paraId="0871B25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1_real = -term1 + s + t;</w:t>
            </w:r>
          </w:p>
          <w:p w14:paraId="0CD2899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L[1] = x1_real;</w:t>
            </w:r>
          </w:p>
          <w:p w14:paraId="03F5609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*cnt = 1;</w:t>
            </w:r>
          </w:p>
          <w:p w14:paraId="7787488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 </w:t>
            </w:r>
          </w:p>
          <w:p w14:paraId="1BF78FA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// All roots real, at least two are equal.</w:t>
            </w:r>
          </w:p>
          <w:p w14:paraId="034E131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lse if (disc == 0){ </w:t>
            </w:r>
          </w:p>
          <w:p w14:paraId="653F400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3_imag = x2_imag = 0;</w:t>
            </w:r>
          </w:p>
          <w:p w14:paraId="468760B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13 = r&lt;</w:t>
            </w:r>
            <w:proofErr w:type="gramStart"/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 ?</w:t>
            </w:r>
            <w:proofErr w:type="gramEnd"/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cbrt(-r) : cbrt(r);</w:t>
            </w:r>
          </w:p>
          <w:p w14:paraId="52967B7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1_real = -term1 + 2.0*r13;</w:t>
            </w:r>
          </w:p>
          <w:p w14:paraId="720A568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3_real = x2_real = -(r13 + term1);</w:t>
            </w:r>
          </w:p>
          <w:p w14:paraId="11A7110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L[1] = x1_real; L[2] = x2_real; L[3] = x3_real;</w:t>
            </w:r>
          </w:p>
          <w:p w14:paraId="5145F19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*cnt = 3;</w:t>
            </w:r>
          </w:p>
          <w:p w14:paraId="035328B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}</w:t>
            </w:r>
          </w:p>
          <w:p w14:paraId="284CF68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Only option left is that all roots are real and unequal (to get here, q &lt; 0)</w:t>
            </w:r>
          </w:p>
          <w:p w14:paraId="2B9A65E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lse {</w:t>
            </w:r>
          </w:p>
          <w:p w14:paraId="5D44E72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3_imag = x2_imag = 0;</w:t>
            </w:r>
          </w:p>
          <w:p w14:paraId="3764838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q = -q;</w:t>
            </w:r>
          </w:p>
          <w:p w14:paraId="2616D35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dum1 = q*q*q;</w:t>
            </w:r>
          </w:p>
          <w:p w14:paraId="54B7AA9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dum1 = acos(r/sqrt(dum1));</w:t>
            </w:r>
          </w:p>
          <w:p w14:paraId="251957B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13 = 2.0*sqrt(q);</w:t>
            </w:r>
          </w:p>
          <w:p w14:paraId="584641D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1_real = -term1 + r13*cos(dum1/3.0);</w:t>
            </w:r>
          </w:p>
          <w:p w14:paraId="1A59EBA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2_real = -term1 + r13*cos((dum1 + 2.0*M_PI)/3.0);</w:t>
            </w:r>
          </w:p>
          <w:p w14:paraId="06B2C8E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3_real = -term1 + r13*cos((dum1 + 4.0*M_PI)/3.0);</w:t>
            </w:r>
          </w:p>
          <w:p w14:paraId="13D302B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L[1] = x1_real; L[2] = x2_real; L[3] = x3_real;</w:t>
            </w:r>
          </w:p>
          <w:p w14:paraId="211BFF6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*cnt = 3;</w:t>
            </w:r>
          </w:p>
          <w:p w14:paraId="4A229D0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CEE609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i;</w:t>
            </w:r>
          </w:p>
          <w:p w14:paraId="4FFB8AC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   for(i = 1; i &lt;= *cnt; i++) printf("%.2lf ", L[i]);</w:t>
            </w:r>
          </w:p>
          <w:p w14:paraId="0007773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   printf("\n");</w:t>
            </w:r>
          </w:p>
          <w:p w14:paraId="3975560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6572AE6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B9974B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Matrix: A-lambda.I</w:t>
            </w:r>
          </w:p>
          <w:p w14:paraId="491E8AE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A_minus_lambdaI(double A_minus[MAX][MAX], double A[MAX][MAX], double lambda){</w:t>
            </w:r>
          </w:p>
          <w:p w14:paraId="33C2DF3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55F8FB2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 (i = 1; i &lt;= N; i++) {</w:t>
            </w:r>
          </w:p>
          <w:p w14:paraId="4BC88C7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1; j &lt;= N; j++) {</w:t>
            </w:r>
          </w:p>
          <w:p w14:paraId="67C0B38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A_minus[i][j] = A[i][j] - (i == j ? lambda : 0.0);</w:t>
            </w:r>
          </w:p>
          <w:p w14:paraId="66B3174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F91009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8CFAB9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1F6B5D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0ABE2C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Multiply two Matrices</w:t>
            </w:r>
          </w:p>
          <w:p w14:paraId="5D280A6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void multiMatrices(double a[MAX][MAX], double b[MAX][MAX], double c[MAX][MAX]) {</w:t>
            </w:r>
          </w:p>
          <w:p w14:paraId="6423823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147156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, k;</w:t>
            </w:r>
          </w:p>
          <w:p w14:paraId="5F0DDF3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1; i &lt;= N; i++)</w:t>
            </w:r>
          </w:p>
          <w:p w14:paraId="323870E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 (j = 1; j &lt;= N; j++) {</w:t>
            </w:r>
          </w:p>
          <w:p w14:paraId="3A4F614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c[i][j] = 0;</w:t>
            </w:r>
          </w:p>
          <w:p w14:paraId="125385B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k = 1; k &lt;= N; k++) {</w:t>
            </w:r>
          </w:p>
          <w:p w14:paraId="293E45D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c[i][j] += a[i][k]*b[k][j];</w:t>
            </w:r>
          </w:p>
          <w:p w14:paraId="5509A94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EAF419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474E87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406311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C96D4E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Sort desc</w:t>
            </w:r>
          </w:p>
          <w:p w14:paraId="617200D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ortArr(double L[MAX]){</w:t>
            </w:r>
          </w:p>
          <w:p w14:paraId="6D98673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0ABD958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 (i = 1; i &lt;= N ; i++) {</w:t>
            </w:r>
          </w:p>
          <w:p w14:paraId="261D69E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i + 1; j &lt;= N; j++) {</w:t>
            </w:r>
          </w:p>
          <w:p w14:paraId="517590C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L[i] &lt; L[j]) {</w:t>
            </w:r>
          </w:p>
          <w:p w14:paraId="2640CAF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swap(&amp;L[i], &amp;L[j]);</w:t>
            </w:r>
          </w:p>
          <w:p w14:paraId="1EB6111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49BA3FC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092E67E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5454C6E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35EAE4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24FF1D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FFEADF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Matrix diagonalizable</w:t>
            </w:r>
          </w:p>
          <w:p w14:paraId="686487D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matrixDiagonalizable(double A[MAX][MAX]){</w:t>
            </w:r>
          </w:p>
          <w:p w14:paraId="73BB217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L[MAX]; //gia tri rieng</w:t>
            </w:r>
          </w:p>
          <w:p w14:paraId="6D00739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Root[MAX][MAX];</w:t>
            </w:r>
          </w:p>
          <w:p w14:paraId="455FC7F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M1[MAX][MAX], M[MAX][MAX], B[MAX][MAX], C[MAX][MAX];</w:t>
            </w:r>
          </w:p>
          <w:p w14:paraId="068733A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  <w:t>int i, j, k;</w:t>
            </w:r>
          </w:p>
          <w:p w14:paraId="0BD5A79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cnt;</w:t>
            </w:r>
          </w:p>
          <w:p w14:paraId="1E8A695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3EF7747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 {</w:t>
            </w:r>
          </w:p>
          <w:p w14:paraId="363BAE8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Root[i][j] = A[i][j];</w:t>
            </w:r>
          </w:p>
          <w:p w14:paraId="2AA26A5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3D5B55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289B880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 {</w:t>
            </w:r>
          </w:p>
          <w:p w14:paraId="71BD525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{</w:t>
            </w:r>
          </w:p>
          <w:p w14:paraId="070C0A5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i == j) C[i][j] = 1;</w:t>
            </w:r>
          </w:p>
          <w:p w14:paraId="73F4F9C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lse C[i][j] = 0;</w:t>
            </w:r>
          </w:p>
          <w:p w14:paraId="181F292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E7A795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B8DAC9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</w:t>
            </w:r>
          </w:p>
          <w:p w14:paraId="4523CAE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k = N - 1; k &gt;= 1; k--) {</w:t>
            </w:r>
          </w:p>
          <w:p w14:paraId="092B6E1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 = 1; i &lt;= N; i++) {</w:t>
            </w:r>
          </w:p>
          <w:p w14:paraId="622B12F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or (j = 1; j &lt;= N; j++) {</w:t>
            </w:r>
          </w:p>
          <w:p w14:paraId="29845B5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if (i != k) {</w:t>
            </w:r>
          </w:p>
          <w:p w14:paraId="55AFD90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if (i == j) {</w:t>
            </w:r>
          </w:p>
          <w:p w14:paraId="562536D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[i][j] = 1;</w:t>
            </w:r>
          </w:p>
          <w:p w14:paraId="6CB5750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1[i][j] = 1;</w:t>
            </w:r>
          </w:p>
          <w:p w14:paraId="08584E3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}</w:t>
            </w:r>
          </w:p>
          <w:p w14:paraId="3EBE3DD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else {</w:t>
            </w:r>
          </w:p>
          <w:p w14:paraId="23567BF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[i][j] = 0;</w:t>
            </w:r>
          </w:p>
          <w:p w14:paraId="47DE113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1[i][j] = 0;</w:t>
            </w:r>
          </w:p>
          <w:p w14:paraId="2D48239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}</w:t>
            </w:r>
          </w:p>
          <w:p w14:paraId="4389DD7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1B025CB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else {</w:t>
            </w:r>
          </w:p>
          <w:p w14:paraId="44AB0E8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M1[i][j] = A[k+1][j];</w:t>
            </w:r>
          </w:p>
          <w:p w14:paraId="7159202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if(A[k+1][k] != 0){</w:t>
            </w:r>
          </w:p>
          <w:p w14:paraId="0333E44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        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 (j == k) M[i][j] = 1.0/A[k+1][k];</w:t>
            </w:r>
          </w:p>
          <w:p w14:paraId="78C8EC0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lse M[i][j] = -A[k+1][j]/A[k+1][k];</w:t>
            </w:r>
          </w:p>
          <w:p w14:paraId="4F13B4E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420F726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65A4E8F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028ABFE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1FF1994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multiMatrices(A, M, B);</w:t>
            </w:r>
          </w:p>
          <w:p w14:paraId="1292ED4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multiMatrices(M1, B, A);</w:t>
            </w:r>
          </w:p>
          <w:p w14:paraId="29A5802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multiMatrices(C, M, B);</w:t>
            </w:r>
          </w:p>
          <w:p w14:paraId="4D323D5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B6754D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(i = 1; i &lt;= N; i++) {</w:t>
            </w:r>
          </w:p>
          <w:p w14:paraId="662FBFE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C[i][j] = B[i][j];</w:t>
            </w:r>
          </w:p>
          <w:p w14:paraId="50E3144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28CF90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653B2FB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AA2E1C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45BBE4F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544B732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ootOfEquation(A, L, &amp;cnt);</w:t>
            </w:r>
          </w:p>
          <w:p w14:paraId="6D8D8B7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sortArr(L);</w:t>
            </w:r>
          </w:p>
          <w:p w14:paraId="6A2B339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P[MAX][MAX];</w:t>
            </w:r>
          </w:p>
          <w:p w14:paraId="1666CA8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R[MAX][MAX];</w:t>
            </w:r>
          </w:p>
          <w:p w14:paraId="00753A8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K[MAX][MAX];</w:t>
            </w:r>
          </w:p>
          <w:p w14:paraId="2C52DC1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01D2BED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diagonalMatrix[MAX][MAX];</w:t>
            </w:r>
          </w:p>
          <w:p w14:paraId="0CF02AF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 = 1; i &lt;= N; i++) diagonalMatrix[i][i] = L[i];</w:t>
            </w:r>
          </w:p>
          <w:p w14:paraId="74AC1FC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D:\n"); printMatrix(diagonalMatrix);</w:t>
            </w:r>
          </w:p>
          <w:p w14:paraId="0A4CF62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 = 1; i &lt;= cnt; i++){</w:t>
            </w:r>
          </w:p>
          <w:p w14:paraId="458C4B0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K[j][1] = pow(L[i] , N - j);</w:t>
            </w:r>
          </w:p>
          <w:p w14:paraId="3228087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Matrices(C, K, R);</w:t>
            </w:r>
          </w:p>
          <w:p w14:paraId="44DA8A4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P[j][i] = R[j][1];</w:t>
            </w:r>
          </w:p>
          <w:p w14:paraId="0EF7FB6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  <w:t>}</w:t>
            </w:r>
          </w:p>
          <w:p w14:paraId="5A751D1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59EA312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P_[MAX][MAX];</w:t>
            </w:r>
          </w:p>
          <w:p w14:paraId="086BB22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{</w:t>
            </w:r>
          </w:p>
          <w:p w14:paraId="269E62F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P_[i][j] = P[i][j];</w:t>
            </w:r>
          </w:p>
          <w:p w14:paraId="2547DE6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12ABC4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verse(P_);</w:t>
            </w:r>
          </w:p>
          <w:p w14:paraId="6F85BA7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785077A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_P[MAX][MAX];</w:t>
            </w:r>
          </w:p>
          <w:p w14:paraId="420AE92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Res[MAX][MAX];</w:t>
            </w:r>
          </w:p>
          <w:p w14:paraId="379F72E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Matrices(P, diagonalMatrix, _P);</w:t>
            </w:r>
          </w:p>
          <w:p w14:paraId="7B07094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Matrices(_P, P_, Res);</w:t>
            </w:r>
          </w:p>
          <w:p w14:paraId="57FC36C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01CE0A2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 tran goc A:\n"); printMatrix(Root);</w:t>
            </w:r>
          </w:p>
          <w:p w14:paraId="5867FA7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 tran P:\n"); printMatrix(P);</w:t>
            </w:r>
          </w:p>
          <w:p w14:paraId="28009CF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 tran P^-1:\n"); printMatrix(P_);</w:t>
            </w:r>
          </w:p>
          <w:p w14:paraId="3A91C81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 tran A sau khi phan ra theo eigendecomposition la PDP^-1\n");</w:t>
            </w:r>
          </w:p>
          <w:p w14:paraId="05B685A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Tich PDP^-1:\n"); printMatrix(Res);</w:t>
            </w:r>
          </w:p>
          <w:p w14:paraId="463158D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6E290FE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38542A2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FE1B8D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check = 0;</w:t>
            </w:r>
          </w:p>
          <w:p w14:paraId="617BE89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{</w:t>
            </w:r>
          </w:p>
          <w:p w14:paraId="6995D6D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{</w:t>
            </w:r>
          </w:p>
          <w:p w14:paraId="345F0F7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abs(Root[i][j] - Res[i][j]) &gt; 0.00001) check = 1;</w:t>
            </w:r>
          </w:p>
          <w:p w14:paraId="3DE0B4D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085DAC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A26826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!check){</w:t>
            </w:r>
          </w:p>
          <w:p w14:paraId="12662E6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Ket qua: A = PDP^-1 =&gt; Trung voi ma tran ban dau");</w:t>
            </w:r>
          </w:p>
          <w:p w14:paraId="750EA54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else printf("\nKet qua: A # PDP^-1 =&gt; Khong trung voi ma tran ban dau");</w:t>
            </w:r>
          </w:p>
          <w:p w14:paraId="4DE713F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</w:p>
          <w:p w14:paraId="34F5EB1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948643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93A494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5C1B2AA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A[MAX][MAX];</w:t>
            </w:r>
          </w:p>
          <w:p w14:paraId="1940F38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Nhap ma tran A:\n");</w:t>
            </w:r>
          </w:p>
          <w:p w14:paraId="6BCC7E1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canMatrix(A);</w:t>
            </w:r>
          </w:p>
          <w:p w14:paraId="1F0DA9E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atrixDiagonalizable(A);</w:t>
            </w:r>
          </w:p>
          <w:p w14:paraId="51414464" w14:textId="6A3B8DEE" w:rsidR="0043545E" w:rsidRPr="00362765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60D68E4E" w14:textId="77777777" w:rsidR="003F1A38" w:rsidRDefault="003F1A38" w:rsidP="00875D7A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kết quả thực thi vào bên dưới  với  </w:t>
            </w:r>
            <w:r w:rsidR="005C7759" w:rsidRPr="00A44424">
              <w:rPr>
                <w:rFonts w:ascii="Times New Roman" w:eastAsia="Times New Roman" w:hAnsi="Times New Roman" w:cs="Times New Roman"/>
                <w:color w:val="000000" w:themeColor="text1"/>
                <w:position w:val="-58"/>
                <w:sz w:val="26"/>
                <w:szCs w:val="26"/>
              </w:rPr>
              <w:object w:dxaOrig="2020" w:dyaOrig="1300" w14:anchorId="75DBA65D">
                <v:shape id="_x0000_i1026" type="#_x0000_t75" style="width:100.5pt;height:63pt" o:ole="">
                  <v:imagedata r:id="rId16" o:title=""/>
                </v:shape>
                <o:OLEObject Type="Embed" ProgID="Equation.DSMT4" ShapeID="_x0000_i1026" DrawAspect="Content" ObjectID="_1759037009" r:id="rId21"/>
              </w:object>
            </w:r>
            <w:r w:rsidR="002B6B8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sai số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61A3A9EB">
                <v:shape id="_x0000_i1027" type="#_x0000_t75" style="width:47pt;height:17.5pt" o:ole="">
                  <v:imagedata r:id="rId18" o:title=""/>
                </v:shape>
                <o:OLEObject Type="Embed" ProgID="Equation.DSMT4" ShapeID="_x0000_i1027" DrawAspect="Content" ObjectID="_1759037010" r:id="rId22"/>
              </w:objec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37B0E99A" w14:textId="727B8ECA" w:rsidR="0043545E" w:rsidRPr="007762E5" w:rsidRDefault="0043545E" w:rsidP="007748E0">
            <w:pPr>
              <w:shd w:val="clear" w:color="auto" w:fill="FFFFFE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0921DAFD" wp14:editId="3C127063">
                  <wp:extent cx="5536656" cy="4646930"/>
                  <wp:effectExtent l="0" t="0" r="6985" b="127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"/>
                          <a:srcRect t="481" b="11488"/>
                          <a:stretch/>
                        </pic:blipFill>
                        <pic:spPr bwMode="auto">
                          <a:xfrm>
                            <a:off x="0" y="0"/>
                            <a:ext cx="5542983" cy="4652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D97894" w14:textId="77777777" w:rsidR="003F1A38" w:rsidRPr="003F1A38" w:rsidRDefault="003F1A38" w:rsidP="003F1A38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DA177D1" w14:textId="067E4008" w:rsidR="00D77368" w:rsidRDefault="00D77368">
      <w:pP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00000022" w14:textId="29DE7A54" w:rsidR="00337F76" w:rsidRPr="007762E5" w:rsidRDefault="00883E38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Câu </w:t>
      </w:r>
      <w:r w:rsidR="00D77368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4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1846E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3</w:t>
      </w:r>
      <w:r w:rsidR="00FF7B18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: Cho ma trận A. </w:t>
      </w:r>
      <w:bookmarkStart w:id="3" w:name="_Hlk105947571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Viết </w:t>
      </w:r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hương trình bằng c/c++ có sử dụng hàm </w:t>
      </w:r>
      <w:bookmarkEnd w:id="3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ực hiện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phân rã ma trận </w:t>
      </w:r>
      <w:sdt>
        <w:sdtPr>
          <w:rPr>
            <w:color w:val="000000" w:themeColor="text1"/>
          </w:rPr>
          <w:tag w:val="goog_rdk_1"/>
          <w:id w:val="-19400643"/>
        </w:sdtPr>
        <w:sdtEndPr/>
        <w:sdtContent/>
      </w:sdt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 bằng phương pháp </w:t>
      </w:r>
      <w:r w:rsidR="00AE5A9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VD</w:t>
      </w:r>
      <w:r w:rsidR="0012261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0000023" w14:textId="77777777" w:rsidR="00337F76" w:rsidRPr="007762E5" w:rsidRDefault="00337F76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2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337F76" w:rsidRPr="007762E5" w14:paraId="29D0C98C" w14:textId="77777777">
        <w:trPr>
          <w:trHeight w:val="1548"/>
        </w:trPr>
        <w:tc>
          <w:tcPr>
            <w:tcW w:w="10255" w:type="dxa"/>
          </w:tcPr>
          <w:p w14:paraId="00000024" w14:textId="7E5DF4B6" w:rsidR="00337F76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code vào bên dưới (</w:t>
            </w:r>
            <w:r w:rsidR="005B37AA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bao gồm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điều kiện của ma trận A nếu có):</w:t>
            </w:r>
          </w:p>
          <w:p w14:paraId="53FC34B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stdio.h&gt;</w:t>
            </w:r>
          </w:p>
          <w:p w14:paraId="0D80146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math.h&gt;</w:t>
            </w:r>
          </w:p>
          <w:p w14:paraId="059B497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Eigen&gt;</w:t>
            </w:r>
          </w:p>
          <w:p w14:paraId="315D83B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B91D8A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MAX 100</w:t>
            </w:r>
          </w:p>
          <w:p w14:paraId="5531066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4CED2B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D768CA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wap(double &amp;a, double &amp;b){</w:t>
            </w:r>
          </w:p>
          <w:p w14:paraId="67FE91C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tmp = a;</w:t>
            </w:r>
          </w:p>
          <w:p w14:paraId="2C2C229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a = b; </w:t>
            </w:r>
          </w:p>
          <w:p w14:paraId="3438C34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b = tmp;</w:t>
            </w:r>
          </w:p>
          <w:p w14:paraId="00A7E69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4444FA8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54AF8B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wapI(int &amp;a, int &amp;b){</w:t>
            </w:r>
          </w:p>
          <w:p w14:paraId="4833445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tmp = a;</w:t>
            </w:r>
          </w:p>
          <w:p w14:paraId="71D2881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a = b; </w:t>
            </w:r>
          </w:p>
          <w:p w14:paraId="34BCA2B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b = tmp;</w:t>
            </w:r>
          </w:p>
          <w:p w14:paraId="43BA3857" w14:textId="77777777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A6E57FA" w14:textId="6631D10F" w:rsidR="007748E0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Nhap ma tran</w:t>
            </w:r>
          </w:p>
          <w:p w14:paraId="5A104BD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canMatrix(double a[MAX][MAX], int m, int n){</w:t>
            </w:r>
          </w:p>
          <w:p w14:paraId="3E3AD9C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m; i++){</w:t>
            </w:r>
          </w:p>
          <w:p w14:paraId="72C0F96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0; j &lt; n; j++) scanf("%lf", &amp;a[i][j]);</w:t>
            </w:r>
          </w:p>
          <w:p w14:paraId="702E113B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257F2A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304D1FF" w14:textId="202E11FB" w:rsidR="00047F91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In ma tran</w:t>
            </w:r>
          </w:p>
          <w:p w14:paraId="1AF921F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printMatrix(double a[][MAX], int m, int n){</w:t>
            </w:r>
          </w:p>
          <w:p w14:paraId="6298E42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m; i++){</w:t>
            </w:r>
          </w:p>
          <w:p w14:paraId="1E75D42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0; j &lt; n; j++) printf("%.5lf\t\t", a[i][j]);</w:t>
            </w:r>
          </w:p>
          <w:p w14:paraId="2958E58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");</w:t>
            </w:r>
          </w:p>
          <w:p w14:paraId="5269AA6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  <w:t>}</w:t>
            </w:r>
          </w:p>
          <w:p w14:paraId="3ABB2D2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9BEFA32" w14:textId="77777777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2748262" w14:textId="6ABAA5EB" w:rsidR="007748E0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Tinh tich 2 ma tran</w:t>
            </w:r>
          </w:p>
          <w:p w14:paraId="6E911445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multiplyMatrices(double a[][MAX], double b[][MAX], double res[][MAX], int m, int n){</w:t>
            </w:r>
          </w:p>
          <w:p w14:paraId="4EC39F8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n; i++){</w:t>
            </w:r>
          </w:p>
          <w:p w14:paraId="41CC505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0; j &lt; n; j++){</w:t>
            </w:r>
          </w:p>
          <w:p w14:paraId="5633FAD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s[i][j] = 0;</w:t>
            </w:r>
          </w:p>
          <w:p w14:paraId="232A078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k = 0; k &lt; n; k++) res[i][j] += a[i][k] * b[k][j];</w:t>
            </w:r>
          </w:p>
          <w:p w14:paraId="1E6EC91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B24458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98D0AC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2E3B5B0" w14:textId="77777777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57C0AAE" w14:textId="52B274AD" w:rsidR="007748E0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Tinh tich K.Matrix</w:t>
            </w:r>
          </w:p>
          <w:p w14:paraId="44BDCD4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multiplyK_Matrix(double a[][MAX], int m, int n, double k, double K[][MAX]){</w:t>
            </w:r>
          </w:p>
          <w:p w14:paraId="4079A47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15A74A7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m; i++){</w:t>
            </w:r>
          </w:p>
          <w:p w14:paraId="4DE16E6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0; j &lt; n; j ++) K[i][j] = k*a[i][j];</w:t>
            </w:r>
          </w:p>
          <w:p w14:paraId="5C55732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5309F0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455197EC" w14:textId="77777777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332E4EB" w14:textId="7284DD91" w:rsidR="007748E0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Tim ma tran chuyen vi</w:t>
            </w:r>
          </w:p>
          <w:p w14:paraId="663E246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transpose(double a[][MAX], double b[][MAX], int m, int n){</w:t>
            </w:r>
          </w:p>
          <w:p w14:paraId="7907844B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m; i++){</w:t>
            </w:r>
          </w:p>
          <w:p w14:paraId="306B1B45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0; j &lt; n; j++) b[j][i] = a[i][j];</w:t>
            </w:r>
          </w:p>
          <w:p w14:paraId="180200C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FE5B76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4AB9B8B8" w14:textId="77777777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E34E77A" w14:textId="7EA1316C" w:rsidR="007748E0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Vector rieng tuong ung</w:t>
            </w:r>
          </w:p>
          <w:p w14:paraId="51F03D9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eigenVector(Eigen::EigenSolver&lt;Eigen::MatrixXd&gt; s, double v[MAX][MAX], int p, int n){</w:t>
            </w:r>
          </w:p>
          <w:p w14:paraId="0876AB8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  <w:t>for (int i = 0; i &lt; n; i++) {</w:t>
            </w:r>
          </w:p>
          <w:p w14:paraId="4B9F61A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v[i][0] = s.eigenvectors().col(p).real()(i);</w:t>
            </w:r>
          </w:p>
          <w:p w14:paraId="3C7287C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0CEDE8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6B3B3AE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A4F9EA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calculate(double A[MAX][MAX], double res[][MAX], int m, int n) {</w:t>
            </w:r>
          </w:p>
          <w:p w14:paraId="3B86A53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igen::MatrixXd matrix(n, n);</w:t>
            </w:r>
          </w:p>
          <w:p w14:paraId="377D176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4F8B8B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i = 0; i &lt; n; i++) {</w:t>
            </w:r>
          </w:p>
          <w:p w14:paraId="64D42C6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j++) matrix(i, j) = res[i][j];</w:t>
            </w:r>
          </w:p>
          <w:p w14:paraId="3AB98F3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BB90D1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5384E2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igen::EigenSolver&lt;Eigen::MatrixXd&gt; s(matrix);</w:t>
            </w:r>
          </w:p>
          <w:p w14:paraId="5C1BE2F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34DE4C8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Sigma[MAX];</w:t>
            </w:r>
          </w:p>
          <w:p w14:paraId="4F29F4F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_index[MAX];</w:t>
            </w:r>
          </w:p>
          <w:p w14:paraId="17A7642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P[MAX][MAX];</w:t>
            </w:r>
          </w:p>
          <w:p w14:paraId="0BB8E28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4ED7837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i = 0; i &lt; n; i++) {</w:t>
            </w:r>
          </w:p>
          <w:p w14:paraId="3CDBB3C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double eigenvalue = s.eigenvalues()(i,0).real();</w:t>
            </w:r>
          </w:p>
          <w:p w14:paraId="538C34E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eigenvalue &gt; 0) Sigma[i] = sqrt(eigenvalue);</w:t>
            </w:r>
          </w:p>
          <w:p w14:paraId="44D56AF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4A7452C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B99659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nt i=0; i&lt;n;i++) _index[i]=i;</w:t>
            </w:r>
          </w:p>
          <w:p w14:paraId="76DBAAB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nt i = 0; i &lt; n; i++){</w:t>
            </w:r>
          </w:p>
          <w:p w14:paraId="6430624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0; j &lt; n; j ++) if(Sigma[_index[i]] &gt; Sigma[_index[j]]) {</w:t>
            </w:r>
          </w:p>
          <w:p w14:paraId="2F37222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wap(Sigma[i], Sigma[j]);</w:t>
            </w:r>
          </w:p>
          <w:p w14:paraId="7124E16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wapI(_index[i], _index[j]);</w:t>
            </w:r>
          </w:p>
          <w:p w14:paraId="2EE89DC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2CF91E3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6C096F7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</w:t>
            </w:r>
          </w:p>
          <w:p w14:paraId="4106CEC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SigmaMatrix[MAX][MAX];</w:t>
            </w:r>
          </w:p>
          <w:p w14:paraId="3D375CF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duong cheo Sigma:\n");</w:t>
            </w:r>
          </w:p>
          <w:p w14:paraId="0FF6642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cnt = 0;</w:t>
            </w:r>
          </w:p>
          <w:p w14:paraId="7A6DA9C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n; i++) _index[i]=i;</w:t>
            </w:r>
          </w:p>
          <w:p w14:paraId="5C17F1B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n-1; i++){</w:t>
            </w:r>
          </w:p>
          <w:p w14:paraId="1D9FF37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i + 1; j &lt; n; j++){</w:t>
            </w:r>
          </w:p>
          <w:p w14:paraId="1C4AC4E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Sigma[_index[i]] &lt; Sigma[_index[j]]) swapI(_index[i],_index[j]);</w:t>
            </w:r>
          </w:p>
          <w:p w14:paraId="7B7010F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5474E5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6B951015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=0; i &lt; m; i++){</w:t>
            </w:r>
          </w:p>
          <w:p w14:paraId="5096E37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=0; j&lt; n; j++){</w:t>
            </w:r>
          </w:p>
          <w:p w14:paraId="47A17DE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i == j) SigmaMatrix[i][j]= Sigma[_index[i]];</w:t>
            </w:r>
          </w:p>
          <w:p w14:paraId="19673AA5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lse SigmaMatrix[i][j]=0;</w:t>
            </w:r>
          </w:p>
          <w:p w14:paraId="284182D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446379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44CF9DDB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Matrix(SigmaMatrix, m, n);</w:t>
            </w:r>
          </w:p>
          <w:p w14:paraId="6BE7BA1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33DAF4E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k = 0;</w:t>
            </w:r>
          </w:p>
          <w:p w14:paraId="71F1EEC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RES[MAX][MAX];</w:t>
            </w:r>
          </w:p>
          <w:p w14:paraId="696300B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nt i = 0; i &lt; n; i++){</w:t>
            </w:r>
          </w:p>
          <w:p w14:paraId="162063F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u[MAX][MAX], U[MAX][MAX], K[MAX][MAX], v[MAX][MAX];</w:t>
            </w:r>
          </w:p>
          <w:p w14:paraId="73A71C7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Sigma[_index[i]] != 0){</w:t>
            </w:r>
          </w:p>
          <w:p w14:paraId="6CFC147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plyK_Matrix(A, m, n, 1/Sigma[_index[i]], K);</w:t>
            </w:r>
          </w:p>
          <w:p w14:paraId="1DA9F03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igenVector(s, v, _index[i], n);</w:t>
            </w:r>
          </w:p>
          <w:p w14:paraId="1B71903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plyMatrices(K,v,U,m,n);</w:t>
            </w:r>
          </w:p>
          <w:p w14:paraId="6EB5D80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12D8D2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q = 0; q &lt; m; q++){</w:t>
            </w:r>
          </w:p>
          <w:p w14:paraId="5B8C56A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S[q][k] = U[q][0];</w:t>
            </w:r>
          </w:p>
          <w:p w14:paraId="31E4FD7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8DC8BE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++k;</w:t>
            </w:r>
          </w:p>
          <w:p w14:paraId="7FF1112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E2C3AB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61D5832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5716497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U:\n"); printMatrix(RES,m,k);</w:t>
            </w:r>
          </w:p>
          <w:p w14:paraId="0D0E08B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E71392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VT[MAX][MAX];</w:t>
            </w:r>
          </w:p>
          <w:p w14:paraId="08AB9EB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V^T:\n");</w:t>
            </w:r>
          </w:p>
          <w:p w14:paraId="3AF46F7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i = 0; i &lt; n; i++) {</w:t>
            </w:r>
          </w:p>
          <w:p w14:paraId="4E65807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j++) {</w:t>
            </w:r>
          </w:p>
          <w:p w14:paraId="26FE840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VT[i][j] = s.eigenvectors()(j, _index[i]).real();</w:t>
            </w:r>
          </w:p>
          <w:p w14:paraId="0D1C448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%.5lf\t\t", s.eigenvectors()(j, _index[i]).real());</w:t>
            </w:r>
          </w:p>
          <w:p w14:paraId="107EDC0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6DCB7CE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rintf("\n");</w:t>
            </w:r>
          </w:p>
          <w:p w14:paraId="3282FED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667720A5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032C500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M[MAX][MAX], N[MAX][MAX];</w:t>
            </w:r>
          </w:p>
          <w:p w14:paraId="5607009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multiplyMatrices(RES,SigmaMatrix,M,m,n);</w:t>
            </w:r>
          </w:p>
          <w:p w14:paraId="65ADCDA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multiplyMatrices(M, VT, N, m, n);</w:t>
            </w:r>
          </w:p>
          <w:p w14:paraId="57B8B1F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U.Sigma.V^T:\n");printMatrix(N,m,n);</w:t>
            </w:r>
          </w:p>
          <w:p w14:paraId="638FAF6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check = 0;</w:t>
            </w:r>
          </w:p>
          <w:p w14:paraId="1A48495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1; i &lt;= m; i++){</w:t>
            </w:r>
          </w:p>
          <w:p w14:paraId="6231BF4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1; j &lt;= n; j++){</w:t>
            </w:r>
          </w:p>
          <w:p w14:paraId="2983131B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abs(N[i][j] - A[i][j]) &gt; 0.00001) check = 1;</w:t>
            </w:r>
          </w:p>
          <w:p w14:paraId="2480BB4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99CEBF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415D29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243C3BE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 tran A duoc phan ra theo SVD la U.Sigma.V^T\n");</w:t>
            </w:r>
          </w:p>
          <w:p w14:paraId="35D1DE7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4F511A4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!check){</w:t>
            </w:r>
          </w:p>
          <w:p w14:paraId="756A10D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Ket qua: A = U.Sigma.V^T =&gt; Trung voi ma tran A ban dau\n");</w:t>
            </w:r>
          </w:p>
          <w:p w14:paraId="0114523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else printf("\nKet qua: A # U.Sigma.V^T =&gt; Khong trung voi ma tran A ban dau\n");</w:t>
            </w:r>
          </w:p>
          <w:p w14:paraId="03A38AB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340D237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71645C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C80EBE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68E5F88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n, m;</w:t>
            </w:r>
          </w:p>
          <w:p w14:paraId="597BE1B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Input m and n: "); scanf("%d %d", &amp;m, &amp;n);</w:t>
            </w:r>
          </w:p>
          <w:p w14:paraId="008F8D7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A[MAX][MAX], B[MAX][MAX], res[MAX][MAX];</w:t>
            </w:r>
          </w:p>
          <w:p w14:paraId="1E33C3F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Input matrix A (%d rows &amp; %d cols):\n", m, n); scanMatrix(A, m, n);</w:t>
            </w:r>
          </w:p>
          <w:p w14:paraId="42F270A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trix A:\n"); printMatrix(A, m, n);</w:t>
            </w:r>
          </w:p>
          <w:p w14:paraId="69D81D9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transpose(A, B, m, n);</w:t>
            </w:r>
          </w:p>
          <w:p w14:paraId="22F4932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plyMatrices(B, A, res, m, n);</w:t>
            </w:r>
          </w:p>
          <w:p w14:paraId="1BBF3DA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calculate(A, res, m, n);</w:t>
            </w:r>
          </w:p>
          <w:p w14:paraId="12ADFA4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turn 0;</w:t>
            </w:r>
          </w:p>
          <w:p w14:paraId="55D38A2A" w14:textId="35EC96A1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}                          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      </w:t>
            </w:r>
          </w:p>
          <w:p w14:paraId="2E8D94B4" w14:textId="77777777" w:rsidR="006E7E5F" w:rsidRDefault="00883E38" w:rsidP="00BB251D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kết quả thực thi vào bên dưới</w:t>
            </w:r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với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183BAC" w:rsidRPr="00A44424">
              <w:rPr>
                <w:rFonts w:ascii="Times New Roman" w:eastAsia="Times New Roman" w:hAnsi="Times New Roman" w:cs="Times New Roman"/>
                <w:color w:val="000000" w:themeColor="text1"/>
                <w:position w:val="-58"/>
                <w:sz w:val="26"/>
                <w:szCs w:val="26"/>
              </w:rPr>
              <w:object w:dxaOrig="1719" w:dyaOrig="1300" w14:anchorId="7E0D6916">
                <v:shape id="_x0000_i1028" type="#_x0000_t75" style="width:84.5pt;height:63pt" o:ole="">
                  <v:imagedata r:id="rId24" o:title=""/>
                </v:shape>
                <o:OLEObject Type="Embed" ProgID="Equation.DSMT4" ShapeID="_x0000_i1028" DrawAspect="Content" ObjectID="_1759037011" r:id="rId25"/>
              </w:object>
            </w:r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sai số </w:t>
            </w:r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381A968F">
                <v:shape id="_x0000_i1029" type="#_x0000_t75" style="width:47pt;height:17.5pt" o:ole="">
                  <v:imagedata r:id="rId18" o:title=""/>
                </v:shape>
                <o:OLEObject Type="Embed" ProgID="Equation.DSMT4" ShapeID="_x0000_i1029" DrawAspect="Content" ObjectID="_1759037012" r:id="rId26"/>
              </w:object>
            </w:r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  <w:r w:rsidR="00F672B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0000002A" w14:textId="420ACC0A" w:rsidR="001C5D4F" w:rsidRPr="007762E5" w:rsidRDefault="00047F91" w:rsidP="007748E0">
            <w:pPr>
              <w:shd w:val="clear" w:color="auto" w:fill="FFFFFE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 wp14:anchorId="334260B8" wp14:editId="409C6C96">
                  <wp:extent cx="5956300" cy="4646212"/>
                  <wp:effectExtent l="0" t="0" r="6350" b="254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"/>
                          <a:srcRect t="358" b="6480"/>
                          <a:stretch/>
                        </pic:blipFill>
                        <pic:spPr bwMode="auto">
                          <a:xfrm>
                            <a:off x="0" y="0"/>
                            <a:ext cx="5972744" cy="46590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00005C" w14:textId="179D00A3" w:rsidR="00337F76" w:rsidRPr="007762E5" w:rsidRDefault="00883E38" w:rsidP="005B7755">
      <w:pPr>
        <w:spacing w:before="120"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bookmarkStart w:id="4" w:name="_Hlk106054788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lastRenderedPageBreak/>
        <w:t xml:space="preserve">         </w:t>
      </w:r>
      <w:bookmarkEnd w:id="4"/>
    </w:p>
    <w:sectPr w:rsidR="00337F76" w:rsidRPr="007762E5">
      <w:pgSz w:w="12240" w:h="15840"/>
      <w:pgMar w:top="224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A5722E"/>
    <w:multiLevelType w:val="hybridMultilevel"/>
    <w:tmpl w:val="601A61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A333D8"/>
    <w:multiLevelType w:val="multilevel"/>
    <w:tmpl w:val="4B6286F6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">
    <w:nsid w:val="5CC12B9E"/>
    <w:multiLevelType w:val="hybridMultilevel"/>
    <w:tmpl w:val="2D38168E"/>
    <w:lvl w:ilvl="0" w:tplc="1E423172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5D000101"/>
    <w:multiLevelType w:val="hybridMultilevel"/>
    <w:tmpl w:val="F386FFC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624946"/>
    <w:multiLevelType w:val="multilevel"/>
    <w:tmpl w:val="9FAAD19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B8259F"/>
    <w:multiLevelType w:val="multilevel"/>
    <w:tmpl w:val="EA4ABC1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">
    <w:nsid w:val="65646796"/>
    <w:multiLevelType w:val="hybridMultilevel"/>
    <w:tmpl w:val="F386F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2"/>
  </w:num>
  <w:num w:numId="5">
    <w:abstractNumId w:val="0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7F76"/>
    <w:rsid w:val="00001E99"/>
    <w:rsid w:val="0003051D"/>
    <w:rsid w:val="00032099"/>
    <w:rsid w:val="000320AA"/>
    <w:rsid w:val="00034398"/>
    <w:rsid w:val="00047F91"/>
    <w:rsid w:val="000515FF"/>
    <w:rsid w:val="00064744"/>
    <w:rsid w:val="00087E18"/>
    <w:rsid w:val="00095905"/>
    <w:rsid w:val="000A0C2E"/>
    <w:rsid w:val="000C4AE4"/>
    <w:rsid w:val="000E2E8A"/>
    <w:rsid w:val="000E30F6"/>
    <w:rsid w:val="00110C74"/>
    <w:rsid w:val="0012261A"/>
    <w:rsid w:val="001340D4"/>
    <w:rsid w:val="00136D8B"/>
    <w:rsid w:val="00183BAC"/>
    <w:rsid w:val="001846E3"/>
    <w:rsid w:val="00187893"/>
    <w:rsid w:val="00196D49"/>
    <w:rsid w:val="001C4779"/>
    <w:rsid w:val="001C5D4F"/>
    <w:rsid w:val="001F6548"/>
    <w:rsid w:val="001F7641"/>
    <w:rsid w:val="00200A27"/>
    <w:rsid w:val="00200D58"/>
    <w:rsid w:val="00290254"/>
    <w:rsid w:val="0029054D"/>
    <w:rsid w:val="00295B9E"/>
    <w:rsid w:val="00297420"/>
    <w:rsid w:val="002A219C"/>
    <w:rsid w:val="002A64E6"/>
    <w:rsid w:val="002B6B84"/>
    <w:rsid w:val="002C1467"/>
    <w:rsid w:val="002F3E0E"/>
    <w:rsid w:val="00301724"/>
    <w:rsid w:val="00302D18"/>
    <w:rsid w:val="003030EA"/>
    <w:rsid w:val="0030616D"/>
    <w:rsid w:val="003132F2"/>
    <w:rsid w:val="00322624"/>
    <w:rsid w:val="00337F76"/>
    <w:rsid w:val="00350BF6"/>
    <w:rsid w:val="00352F94"/>
    <w:rsid w:val="003549F4"/>
    <w:rsid w:val="00362765"/>
    <w:rsid w:val="003743ED"/>
    <w:rsid w:val="003946C4"/>
    <w:rsid w:val="003A01EF"/>
    <w:rsid w:val="003E4F72"/>
    <w:rsid w:val="003F1A38"/>
    <w:rsid w:val="004048E0"/>
    <w:rsid w:val="00413AA9"/>
    <w:rsid w:val="004231DA"/>
    <w:rsid w:val="00434533"/>
    <w:rsid w:val="0043545E"/>
    <w:rsid w:val="004420DF"/>
    <w:rsid w:val="004601FC"/>
    <w:rsid w:val="004767A0"/>
    <w:rsid w:val="004767B9"/>
    <w:rsid w:val="00485ECA"/>
    <w:rsid w:val="004B7C5D"/>
    <w:rsid w:val="00523355"/>
    <w:rsid w:val="0053346B"/>
    <w:rsid w:val="0054219C"/>
    <w:rsid w:val="00550E53"/>
    <w:rsid w:val="00562ED1"/>
    <w:rsid w:val="005761EB"/>
    <w:rsid w:val="00577FC5"/>
    <w:rsid w:val="005A425B"/>
    <w:rsid w:val="005B3368"/>
    <w:rsid w:val="005B37AA"/>
    <w:rsid w:val="005B7755"/>
    <w:rsid w:val="005C36EC"/>
    <w:rsid w:val="005C7759"/>
    <w:rsid w:val="005D2764"/>
    <w:rsid w:val="005D642B"/>
    <w:rsid w:val="005D7451"/>
    <w:rsid w:val="00603265"/>
    <w:rsid w:val="0061398A"/>
    <w:rsid w:val="0062453B"/>
    <w:rsid w:val="00653D52"/>
    <w:rsid w:val="006670A5"/>
    <w:rsid w:val="00671E49"/>
    <w:rsid w:val="006A24BF"/>
    <w:rsid w:val="006A75D3"/>
    <w:rsid w:val="006B366F"/>
    <w:rsid w:val="006C3687"/>
    <w:rsid w:val="006E458B"/>
    <w:rsid w:val="006E73A9"/>
    <w:rsid w:val="006E7E5F"/>
    <w:rsid w:val="006F1C43"/>
    <w:rsid w:val="0072061C"/>
    <w:rsid w:val="007300C1"/>
    <w:rsid w:val="00740E52"/>
    <w:rsid w:val="007436AF"/>
    <w:rsid w:val="00743F86"/>
    <w:rsid w:val="00746811"/>
    <w:rsid w:val="007748E0"/>
    <w:rsid w:val="007762E5"/>
    <w:rsid w:val="007B6F3E"/>
    <w:rsid w:val="007E3469"/>
    <w:rsid w:val="008028B8"/>
    <w:rsid w:val="00821EA1"/>
    <w:rsid w:val="00831E7B"/>
    <w:rsid w:val="008526CF"/>
    <w:rsid w:val="00854D21"/>
    <w:rsid w:val="00883E38"/>
    <w:rsid w:val="008857A4"/>
    <w:rsid w:val="00887A46"/>
    <w:rsid w:val="008A4301"/>
    <w:rsid w:val="008B7306"/>
    <w:rsid w:val="008F5305"/>
    <w:rsid w:val="0092301F"/>
    <w:rsid w:val="00941D21"/>
    <w:rsid w:val="009829BB"/>
    <w:rsid w:val="009E46B2"/>
    <w:rsid w:val="009E5BC5"/>
    <w:rsid w:val="009F5BB9"/>
    <w:rsid w:val="00A147E7"/>
    <w:rsid w:val="00A335ED"/>
    <w:rsid w:val="00A44424"/>
    <w:rsid w:val="00A56C60"/>
    <w:rsid w:val="00A617C8"/>
    <w:rsid w:val="00A93EF2"/>
    <w:rsid w:val="00AB3932"/>
    <w:rsid w:val="00AD6202"/>
    <w:rsid w:val="00AE5A9B"/>
    <w:rsid w:val="00AF61A8"/>
    <w:rsid w:val="00B27219"/>
    <w:rsid w:val="00B458EE"/>
    <w:rsid w:val="00B51837"/>
    <w:rsid w:val="00B61A14"/>
    <w:rsid w:val="00B65B3F"/>
    <w:rsid w:val="00B802BC"/>
    <w:rsid w:val="00B8526E"/>
    <w:rsid w:val="00BA0F3D"/>
    <w:rsid w:val="00BB251D"/>
    <w:rsid w:val="00BC655C"/>
    <w:rsid w:val="00BC73E8"/>
    <w:rsid w:val="00BD271E"/>
    <w:rsid w:val="00BD57C8"/>
    <w:rsid w:val="00BE3A61"/>
    <w:rsid w:val="00BE5BB9"/>
    <w:rsid w:val="00BF10B2"/>
    <w:rsid w:val="00C13C0D"/>
    <w:rsid w:val="00C17E7D"/>
    <w:rsid w:val="00C302E8"/>
    <w:rsid w:val="00C3352E"/>
    <w:rsid w:val="00C469F5"/>
    <w:rsid w:val="00C563EB"/>
    <w:rsid w:val="00C71BCA"/>
    <w:rsid w:val="00C81525"/>
    <w:rsid w:val="00CA27B2"/>
    <w:rsid w:val="00CB1667"/>
    <w:rsid w:val="00CC45D2"/>
    <w:rsid w:val="00CF56EC"/>
    <w:rsid w:val="00D06646"/>
    <w:rsid w:val="00D1011E"/>
    <w:rsid w:val="00D10EBF"/>
    <w:rsid w:val="00D21064"/>
    <w:rsid w:val="00D42264"/>
    <w:rsid w:val="00D73FD0"/>
    <w:rsid w:val="00D77368"/>
    <w:rsid w:val="00D82453"/>
    <w:rsid w:val="00D95DA4"/>
    <w:rsid w:val="00DA03AA"/>
    <w:rsid w:val="00DF2C9E"/>
    <w:rsid w:val="00DF5EBF"/>
    <w:rsid w:val="00E02A30"/>
    <w:rsid w:val="00E142FB"/>
    <w:rsid w:val="00E33496"/>
    <w:rsid w:val="00E40297"/>
    <w:rsid w:val="00E478DD"/>
    <w:rsid w:val="00EB5DD8"/>
    <w:rsid w:val="00ED678A"/>
    <w:rsid w:val="00EF19CC"/>
    <w:rsid w:val="00EF45A6"/>
    <w:rsid w:val="00EF56ED"/>
    <w:rsid w:val="00F100F0"/>
    <w:rsid w:val="00F13937"/>
    <w:rsid w:val="00F231F8"/>
    <w:rsid w:val="00F30924"/>
    <w:rsid w:val="00F33C1D"/>
    <w:rsid w:val="00F41A1A"/>
    <w:rsid w:val="00F519A1"/>
    <w:rsid w:val="00F62BE7"/>
    <w:rsid w:val="00F65A2D"/>
    <w:rsid w:val="00F672B3"/>
    <w:rsid w:val="00F86643"/>
    <w:rsid w:val="00F962A9"/>
    <w:rsid w:val="00FA0806"/>
    <w:rsid w:val="00FE4F16"/>
    <w:rsid w:val="00FE64AA"/>
    <w:rsid w:val="00FF7183"/>
    <w:rsid w:val="00FF7B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2A3307"/>
  <w15:docId w15:val="{A13A1C72-6DC2-44A0-8051-9E9C02C0D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PlaceholderText">
    <w:name w:val="Placeholder Text"/>
    <w:basedOn w:val="DefaultParagraphFont"/>
    <w:uiPriority w:val="99"/>
    <w:semiHidden/>
    <w:rsid w:val="00453737"/>
    <w:rPr>
      <w:color w:val="808080"/>
    </w:rPr>
  </w:style>
  <w:style w:type="paragraph" w:styleId="ListParagraph">
    <w:name w:val="List Paragraph"/>
    <w:basedOn w:val="Normal"/>
    <w:uiPriority w:val="34"/>
    <w:qFormat/>
    <w:rsid w:val="00322384"/>
    <w:pPr>
      <w:ind w:left="720"/>
      <w:contextualSpacing/>
    </w:p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5" Type="http://schemas.openxmlformats.org/officeDocument/2006/relationships/numbering" Target="numbering.xml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lpoxj4ASyzPrkqIa9hSpeaMnDGQ==">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</go:docsCustomData>
</go:gDocsCustomXmlDataStorage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9660AFF4B759D499E232A5D1AE79D1F" ma:contentTypeVersion="1" ma:contentTypeDescription="Create a new document." ma:contentTypeScope="" ma:versionID="4a67322a396d5e424a7530988d81ff5a">
  <xsd:schema xmlns:xsd="http://www.w3.org/2001/XMLSchema" xmlns:xs="http://www.w3.org/2001/XMLSchema" xmlns:p="http://schemas.microsoft.com/office/2006/metadata/properties" xmlns:ns2="bccbf7f4-3295-479c-880b-47403b1ed611" targetNamespace="http://schemas.microsoft.com/office/2006/metadata/properties" ma:root="true" ma:fieldsID="030cf52d8713f867a0f7d765a33da99e" ns2:_="">
    <xsd:import namespace="bccbf7f4-3295-479c-880b-47403b1ed611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cbf7f4-3295-479c-880b-47403b1ed611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72754C-7261-4E13-ADDA-DFBC5F0A655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3.xml><?xml version="1.0" encoding="utf-8"?>
<ds:datastoreItem xmlns:ds="http://schemas.openxmlformats.org/officeDocument/2006/customXml" ds:itemID="{669D6CC5-AA0B-4252-AC7B-EF6E6119A6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cbf7f4-3295-479c-880b-47403b1ed61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4A04D78E-9EFF-4D7C-A73E-1EEBA8B0C1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7</TotalTime>
  <Pages>29</Pages>
  <Words>2819</Words>
  <Characters>16071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Cong Thang - Khoa CNTT</dc:creator>
  <cp:lastModifiedBy>DELL</cp:lastModifiedBy>
  <cp:revision>325</cp:revision>
  <dcterms:created xsi:type="dcterms:W3CDTF">2021-12-07T15:17:00Z</dcterms:created>
  <dcterms:modified xsi:type="dcterms:W3CDTF">2023-10-17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